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XSpec="center" w:tblpY="525"/>
        <w:tblW w:w="10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35"/>
        <w:gridCol w:w="7620"/>
        <w:gridCol w:w="96"/>
        <w:gridCol w:w="1038"/>
        <w:gridCol w:w="34"/>
      </w:tblGrid>
      <w:tr w:rsidR="00195759" w:rsidRPr="0054078E" w:rsidTr="00F34C9B">
        <w:trPr>
          <w:gridAfter w:val="1"/>
          <w:wAfter w:w="34" w:type="dxa"/>
          <w:trHeight w:val="313"/>
        </w:trPr>
        <w:tc>
          <w:tcPr>
            <w:tcW w:w="10031" w:type="dxa"/>
            <w:gridSpan w:val="5"/>
            <w:tcBorders>
              <w:top w:val="nil"/>
              <w:left w:val="nil"/>
              <w:right w:val="nil"/>
            </w:tcBorders>
          </w:tcPr>
          <w:tbl>
            <w:tblPr>
              <w:tblW w:w="10143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361"/>
              <w:gridCol w:w="5782"/>
            </w:tblGrid>
            <w:tr w:rsidR="00195759" w:rsidTr="00195759">
              <w:trPr>
                <w:trHeight w:val="935"/>
                <w:jc w:val="center"/>
              </w:trPr>
              <w:tc>
                <w:tcPr>
                  <w:tcW w:w="4361" w:type="dxa"/>
                  <w:hideMark/>
                </w:tcPr>
                <w:p w:rsidR="00195759" w:rsidRDefault="00195759">
                  <w:pPr>
                    <w:pStyle w:val="Heading1"/>
                    <w:framePr w:hSpace="180" w:wrap="around" w:hAnchor="margin" w:xAlign="center" w:y="525"/>
                    <w:spacing w:before="0" w:after="0" w:line="240" w:lineRule="auto"/>
                    <w:jc w:val="center"/>
                    <w:rPr>
                      <w:rFonts w:ascii="Times New Roman" w:hAnsi="Times New Roman"/>
                      <w:b w:val="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 w:val="0"/>
                      <w:sz w:val="28"/>
                      <w:szCs w:val="28"/>
                    </w:rPr>
                    <w:t>SỞ GD&amp;ĐT NGHỆ AN</w:t>
                  </w:r>
                </w:p>
                <w:p w:rsidR="00195759" w:rsidRDefault="00195759">
                  <w:pPr>
                    <w:pStyle w:val="Heading1"/>
                    <w:framePr w:hSpace="180" w:wrap="around" w:hAnchor="margin" w:xAlign="center" w:y="525"/>
                    <w:spacing w:before="0"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TRƯỜNG THPT ANH SƠN 2</w:t>
                  </w:r>
                </w:p>
              </w:tc>
              <w:tc>
                <w:tcPr>
                  <w:tcW w:w="5782" w:type="dxa"/>
                  <w:hideMark/>
                </w:tcPr>
                <w:p w:rsidR="00195759" w:rsidRDefault="00195759">
                  <w:pPr>
                    <w:pStyle w:val="Heading1"/>
                    <w:framePr w:hSpace="180" w:wrap="around" w:hAnchor="margin" w:xAlign="center" w:y="525"/>
                    <w:spacing w:before="0"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KỲ THI THỬ HSG CẤP TỈNH LẦN 1</w:t>
                  </w:r>
                </w:p>
                <w:p w:rsidR="00195759" w:rsidRDefault="00195759">
                  <w:pPr>
                    <w:pStyle w:val="Heading1"/>
                    <w:framePr w:hSpace="180" w:wrap="around" w:hAnchor="margin" w:xAlign="center" w:y="525"/>
                    <w:spacing w:before="0"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NĂM HỌC 2022 – 2023</w:t>
                  </w:r>
                </w:p>
              </w:tc>
            </w:tr>
          </w:tbl>
          <w:p w:rsidR="00195759" w:rsidRDefault="00195759" w:rsidP="00195759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HƯỚNG DẪN 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ẨM</w:t>
            </w:r>
          </w:p>
          <w:p w:rsidR="00195759" w:rsidRDefault="00195759" w:rsidP="00195759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 thi: Vật Lí – Lớp 12 THPT</w:t>
            </w:r>
          </w:p>
          <w:p w:rsidR="00195759" w:rsidRDefault="00195759" w:rsidP="001957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ời gian: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hút (không kể thời gian phát đề)</w:t>
            </w:r>
          </w:p>
          <w:p w:rsidR="00195759" w:rsidRPr="0054078E" w:rsidRDefault="00195759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195759" w:rsidRPr="0054078E" w:rsidTr="00195759">
        <w:trPr>
          <w:gridAfter w:val="1"/>
          <w:wAfter w:w="34" w:type="dxa"/>
          <w:trHeight w:val="313"/>
        </w:trPr>
        <w:tc>
          <w:tcPr>
            <w:tcW w:w="1242" w:type="dxa"/>
          </w:tcPr>
          <w:p w:rsidR="00195759" w:rsidRDefault="00195759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7655" w:type="dxa"/>
            <w:gridSpan w:val="2"/>
          </w:tcPr>
          <w:p w:rsidR="00195759" w:rsidRDefault="00195759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Nội dung cần đạt</w:t>
            </w:r>
          </w:p>
        </w:tc>
        <w:tc>
          <w:tcPr>
            <w:tcW w:w="1134" w:type="dxa"/>
            <w:gridSpan w:val="2"/>
          </w:tcPr>
          <w:p w:rsidR="00195759" w:rsidRPr="0054078E" w:rsidRDefault="00195759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Điểm</w:t>
            </w:r>
          </w:p>
        </w:tc>
      </w:tr>
      <w:tr w:rsidR="00DC7514" w:rsidRPr="0054078E" w:rsidTr="00195759">
        <w:trPr>
          <w:gridAfter w:val="1"/>
          <w:wAfter w:w="34" w:type="dxa"/>
          <w:trHeight w:val="313"/>
        </w:trPr>
        <w:tc>
          <w:tcPr>
            <w:tcW w:w="1242" w:type="dxa"/>
            <w:vMerge w:val="restart"/>
          </w:tcPr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DC7514" w:rsidRPr="00DC7514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DC7514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Câu 1</w:t>
            </w:r>
          </w:p>
          <w:p w:rsidR="00DC7514" w:rsidRPr="0054078E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 điểm</w:t>
            </w:r>
          </w:p>
        </w:tc>
        <w:tc>
          <w:tcPr>
            <w:tcW w:w="7655" w:type="dxa"/>
            <w:gridSpan w:val="2"/>
          </w:tcPr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.</w:t>
            </w:r>
            <w:r w:rsidRPr="005407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,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K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, K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mở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4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 = E/(R + r) = 1,38 A</w:t>
            </w:r>
          </w:p>
          <w:p w:rsidR="00DC7514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V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= I.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= 5,52 V</w:t>
            </w:r>
          </w:p>
          <w:p w:rsidR="00195759" w:rsidRPr="00F714A1" w:rsidRDefault="00195759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gridSpan w:val="2"/>
          </w:tcPr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5</w:t>
            </w: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5</w:t>
            </w: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C7514" w:rsidRPr="0054078E" w:rsidTr="00195759">
        <w:trPr>
          <w:gridAfter w:val="1"/>
          <w:wAfter w:w="34" w:type="dxa"/>
          <w:trHeight w:val="313"/>
        </w:trPr>
        <w:tc>
          <w:tcPr>
            <w:tcW w:w="1242" w:type="dxa"/>
            <w:vMerge/>
          </w:tcPr>
          <w:p w:rsidR="00DC7514" w:rsidRPr="0054078E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gridSpan w:val="2"/>
          </w:tcPr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.</w:t>
            </w:r>
            <w:r w:rsidRPr="005407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,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K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mở, K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đóng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 = (E –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V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)/r = 1,5 A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AC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I.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3 V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CB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V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–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AC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2,4 V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CB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,2 A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0,3 A 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.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0,6 V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CB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–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,8 V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6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</w:p>
          <w:p w:rsidR="00DC7514" w:rsidRPr="00F714A1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AD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AC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3,6 V</w:t>
            </w:r>
          </w:p>
        </w:tc>
        <w:tc>
          <w:tcPr>
            <w:tcW w:w="1134" w:type="dxa"/>
            <w:gridSpan w:val="2"/>
          </w:tcPr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C7514" w:rsidRPr="0054078E" w:rsidTr="00195759">
        <w:trPr>
          <w:gridAfter w:val="1"/>
          <w:wAfter w:w="34" w:type="dxa"/>
          <w:trHeight w:val="313"/>
        </w:trPr>
        <w:tc>
          <w:tcPr>
            <w:tcW w:w="1242" w:type="dxa"/>
            <w:vMerge/>
          </w:tcPr>
          <w:p w:rsidR="00DC7514" w:rsidRPr="0054078E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gridSpan w:val="2"/>
          </w:tcPr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.</w:t>
            </w:r>
            <w:r w:rsidRPr="005407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,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K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, K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đóng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;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2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3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2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.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(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2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) = 2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 = E/(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r) = 2,3 A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V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E – I.r = 4,6 V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V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0,77A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I –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,53A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.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3,06 V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3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V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–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1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,54 V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I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U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0,77A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=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R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+ 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R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= 1,54 A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  <w:gridSpan w:val="2"/>
          </w:tcPr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DC7514" w:rsidRPr="0054078E" w:rsidTr="00F34C9B">
        <w:trPr>
          <w:gridAfter w:val="1"/>
          <w:wAfter w:w="34" w:type="dxa"/>
          <w:trHeight w:val="1480"/>
        </w:trPr>
        <w:tc>
          <w:tcPr>
            <w:tcW w:w="1242" w:type="dxa"/>
            <w:vMerge/>
          </w:tcPr>
          <w:p w:rsidR="00DC7514" w:rsidRPr="0054078E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gridSpan w:val="2"/>
          </w:tcPr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.</w:t>
            </w:r>
            <w:r w:rsidRPr="005407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d,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P =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.I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.E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(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r)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A3"/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E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4r</w:t>
            </w:r>
          </w:p>
          <w:p w:rsidR="00DC7514" w:rsidRPr="0054078E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P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max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E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/4r khi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pt-BR"/>
              </w:rPr>
              <w:t>n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r = 1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</w:p>
          <w:p w:rsidR="00DC7514" w:rsidRDefault="00DC7514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o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1234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= 2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Suy ra: R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= 2 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sym w:font="Symbol" w:char="F057"/>
            </w:r>
          </w:p>
          <w:p w:rsidR="00F34C9B" w:rsidRPr="0054078E" w:rsidRDefault="00F34C9B" w:rsidP="0019575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  <w:gridSpan w:val="2"/>
          </w:tcPr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:rsidR="00DC7514" w:rsidRPr="0054078E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54078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:rsidR="00DC7514" w:rsidRDefault="00DC7514" w:rsidP="001957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DC7514" w:rsidRPr="0054078E" w:rsidTr="00195759">
        <w:trPr>
          <w:gridAfter w:val="1"/>
          <w:wAfter w:w="34" w:type="dxa"/>
          <w:trHeight w:val="1979"/>
        </w:trPr>
        <w:tc>
          <w:tcPr>
            <w:tcW w:w="1242" w:type="dxa"/>
            <w:vMerge/>
          </w:tcPr>
          <w:p w:rsidR="00DC7514" w:rsidRPr="0054078E" w:rsidRDefault="00DC7514" w:rsidP="00195759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655" w:type="dxa"/>
            <w:gridSpan w:val="2"/>
          </w:tcPr>
          <w:p w:rsidR="00DC7514" w:rsidRPr="0054078E" w:rsidRDefault="00661FC5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C7514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92384" behindDoc="0" locked="0" layoutInCell="1" allowOverlap="1" wp14:anchorId="0A9709B1" wp14:editId="5F5B8DB0">
                      <wp:simplePos x="0" y="0"/>
                      <wp:positionH relativeFrom="column">
                        <wp:posOffset>2345690</wp:posOffset>
                      </wp:positionH>
                      <wp:positionV relativeFrom="paragraph">
                        <wp:posOffset>549910</wp:posOffset>
                      </wp:positionV>
                      <wp:extent cx="2273935" cy="1532255"/>
                      <wp:effectExtent l="0" t="0" r="12065" b="0"/>
                      <wp:wrapSquare wrapText="bothSides"/>
                      <wp:docPr id="127" name="Group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73935" cy="1532255"/>
                                <a:chOff x="4619" y="6022"/>
                                <a:chExt cx="3581" cy="2413"/>
                              </a:xfrm>
                            </wpg:grpSpPr>
                            <wps:wsp>
                              <wps:cNvPr id="128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44" y="6022"/>
                                  <a:ext cx="204" cy="3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2857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Default="00DC7514" w:rsidP="00470E1E">
                                    <w:r w:rsidRPr="003E3A2D">
                                      <w:rPr>
                                        <w:position w:val="-10"/>
                                        <w:sz w:val="28"/>
                                        <w:szCs w:val="28"/>
                                      </w:rPr>
                                      <w:object w:dxaOrig="200" w:dyaOrig="320" w14:anchorId="3D808198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51" type="#_x0000_t75" style="width:9.75pt;height:15.75pt" o:ole="">
                                          <v:imagedata r:id="rId9" o:title=""/>
                                        </v:shape>
                                        <o:OLEObject Type="Embed" ProgID="Equation.DSMT4" ShapeID="_x0000_i1051" DrawAspect="Content" ObjectID="_1725508897" r:id="rId1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9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3" y="6022"/>
                                  <a:ext cx="183" cy="3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3E3A2D" w:rsidRDefault="00DC7514" w:rsidP="00470E1E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 w:rsidRPr="003E3A2D">
                                      <w:rPr>
                                        <w:sz w:val="2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0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8" y="6744"/>
                                  <a:ext cx="248" cy="3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3E3A2D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3E3A2D">
                                      <w:rPr>
                                        <w:sz w:val="28"/>
                                        <w:szCs w:val="28"/>
                                      </w:rPr>
                                      <w:t>R</w:t>
                                    </w:r>
                                    <w:r w:rsidRPr="003E3A2D">
                                      <w:rPr>
                                        <w:sz w:val="28"/>
                                        <w:szCs w:val="28"/>
                                        <w:vertAlign w:val="subscript"/>
                                      </w:rPr>
                                      <w:t>1</w:t>
                                    </w:r>
                                    <w:r w:rsidRPr="003E3A2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1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1" y="8033"/>
                                  <a:ext cx="248" cy="4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3E3A2D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3E3A2D">
                                      <w:rPr>
                                        <w:sz w:val="28"/>
                                        <w:szCs w:val="28"/>
                                      </w:rPr>
                                      <w:t>R</w:t>
                                    </w:r>
                                    <w:r w:rsidRPr="003E3A2D">
                                      <w:rPr>
                                        <w:sz w:val="28"/>
                                        <w:szCs w:val="28"/>
                                        <w:vertAlign w:val="subscript"/>
                                      </w:rPr>
                                      <w:t>2</w:t>
                                    </w:r>
                                    <w:r w:rsidRPr="003E3A2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2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0" y="7004"/>
                                  <a:ext cx="307" cy="2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3E3A2D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3E3A2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A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3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19" y="7491"/>
                                  <a:ext cx="271" cy="4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3E3A2D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3E3A2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4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51" y="7704"/>
                                  <a:ext cx="214" cy="4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FB18DD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FB18D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C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3" y="6474"/>
                                  <a:ext cx="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3" y="6474"/>
                                  <a:ext cx="3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3" y="6456"/>
                                  <a:ext cx="3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00" y="6471"/>
                                  <a:ext cx="0" cy="143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57" y="7135"/>
                                  <a:ext cx="366" cy="44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27445E" w:rsidRDefault="00DC7514" w:rsidP="00470E1E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 w:rsidRPr="0027445E">
                                      <w:rPr>
                                        <w:sz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0" name="AutoShap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90" y="6456"/>
                                  <a:ext cx="1347" cy="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AutoShap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237" y="6165"/>
                                  <a:ext cx="0" cy="57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AutoShape 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29" y="6315"/>
                                  <a:ext cx="0" cy="29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44" y="6465"/>
                                  <a:ext cx="1856" cy="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AutoShape 3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910" y="6444"/>
                                  <a:ext cx="15" cy="120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AutoShape 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267" y="7358"/>
                                  <a:ext cx="184" cy="26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Rectangle 39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5311" y="7591"/>
                                  <a:ext cx="598" cy="1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7" name="Rectangle 40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6488" y="7839"/>
                                  <a:ext cx="598" cy="1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" name="Rectangle 41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6465" y="7288"/>
                                  <a:ext cx="598" cy="1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9" name="AutoShape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90" y="7651"/>
                                  <a:ext cx="41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AutoShape 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086" y="7909"/>
                                  <a:ext cx="109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AutoShap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899" y="7636"/>
                                  <a:ext cx="398" cy="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AutoShap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35" y="7636"/>
                                  <a:ext cx="260" cy="26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AutoShap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23" y="7358"/>
                                  <a:ext cx="36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AutoShap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052" y="7358"/>
                                  <a:ext cx="43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1" y="6911"/>
                                  <a:ext cx="214" cy="2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Pr="00FB18DD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  <w:r w:rsidRPr="00FB18D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6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71" y="7135"/>
                                  <a:ext cx="459" cy="4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514" w:rsidRDefault="00DC7514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R-x</w:t>
                                    </w:r>
                                    <w:r w:rsidRPr="00FB18DD"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</w:p>
                                  <w:p w:rsidR="00195759" w:rsidRPr="00FB18DD" w:rsidRDefault="00195759" w:rsidP="00470E1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" o:spid="_x0000_s1026" style="position:absolute;left:0;text-align:left;margin-left:184.7pt;margin-top:43.3pt;width:179.05pt;height:120.65pt;z-index:251792384" coordorigin="4619,6022" coordsize="3581,2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1" o:spid="_x0000_s1027" type="#_x0000_t202" style="position:absolute;left:6344;top:6022;width:204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c7asMA&#10;AADcAAAADwAAAGRycy9kb3ducmV2LnhtbESPT2vCQBDF7wW/wzKCN90YqEjqKiIo3kr9Q69DdpoN&#10;zc7G7Brjt+8chN5meG/e+81qM/hG9dTFOrCB+SwDRVwGW3Nl4HLeT5egYkK22AQmA0+KsFmP3lZY&#10;2PDgL+pPqVISwrFAAy6lttA6lo48xlloiUX7CZ3HJGtXadvhQ8J9o/MsW2iPNUuDw5Z2jsrf090b&#10;+M5cf/PV3uV9fgjv8+Ph+mm9MZPxsP0AlWhI/+bX9dEKfi608oxMo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c7asMAAADcAAAADwAAAAAAAAAAAAAAAACYAgAAZHJzL2Rv&#10;d25yZXYueG1sUEsFBgAAAAAEAAQA9QAAAIgDAAAAAA==&#10;" stroked="f" strokeweight="2.25pt">
                        <v:textbox inset="0,0,0,0">
                          <w:txbxContent>
                            <w:p w:rsidR="00DC7514" w:rsidRDefault="00DC7514" w:rsidP="00470E1E">
                              <w:r w:rsidRPr="003E3A2D">
                                <w:rPr>
                                  <w:position w:val="-10"/>
                                  <w:sz w:val="28"/>
                                  <w:szCs w:val="28"/>
                                </w:rPr>
                                <w:object w:dxaOrig="200" w:dyaOrig="320" w14:anchorId="3D808198">
                                  <v:shape id="_x0000_i1051" type="#_x0000_t75" style="width:9.75pt;height:15.75pt" o:ole="">
                                    <v:imagedata r:id="rId9" o:title=""/>
                                  </v:shape>
                                  <o:OLEObject Type="Embed" ProgID="Equation.DSMT4" ShapeID="_x0000_i1051" DrawAspect="Content" ObjectID="_1725508897" r:id="rId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2" o:spid="_x0000_s1028" type="#_x0000_t202" style="position:absolute;left:6573;top:6022;width:183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ue8cAA&#10;AADcAAAADwAAAGRycy9kb3ducmV2LnhtbERPS4vCMBC+C/6HMII3m1pw0a5RRFC8Lb7Y69DMNmWb&#10;SW1i7f57syB4m4/vOct1b2vRUesrxwqmSQqCuHC64lLB5bybzEH4gKyxdkwK/sjDejUcLDHX7sFH&#10;6k6hFDGEfY4KTAhNLqUvDFn0iWuII/fjWoshwraUusVHDLe1zNL0Q1qsODYYbGhrqPg93a2C79R0&#10;N1vuTNZlezebHvbXL22VGo/6zSeIQH14i1/ug47zswX8PxMvkK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uue8cAAAADcAAAADwAAAAAAAAAAAAAAAACYAgAAZHJzL2Rvd25y&#10;ZXYueG1sUEsFBgAAAAAEAAQA9QAAAIUDAAAAAA==&#10;" stroked="f" strokeweight="2.25pt">
                        <v:textbox inset="0,0,0,0">
                          <w:txbxContent>
                            <w:p w:rsidR="00DC7514" w:rsidRPr="003E3A2D" w:rsidRDefault="00DC7514" w:rsidP="00470E1E">
                              <w:pPr>
                                <w:rPr>
                                  <w:sz w:val="28"/>
                                </w:rPr>
                              </w:pPr>
                              <w:r w:rsidRPr="003E3A2D">
                                <w:rPr>
                                  <w:sz w:val="2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23" o:spid="_x0000_s1029" type="#_x0000_t202" style="position:absolute;left:7748;top:6744;width:248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ihscMA&#10;AADcAAAADwAAAGRycy9kb3ducmV2LnhtbESPQWvCQBCF7wX/wzKCt7oxpUWiq4igeJPaFq9DdswG&#10;s7Mxu43x3zuHQm8zvDfvfbNcD75RPXWxDmxgNs1AEZfB1lwZ+P7avc5BxYRssQlMBh4UYb0avSyx&#10;sOHOn9SfUqUkhGOBBlxKbaF1LB15jNPQEot2CZ3HJGtXadvhXcJ9o/Ms+9Aea5YGhy1tHZXX0683&#10;cM5cf/PVzuV9vg/vs8P+52i9MZPxsFmASjSkf/Pf9cEK/pvgyzMygV4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ihscMAAADcAAAADwAAAAAAAAAAAAAAAACYAgAAZHJzL2Rv&#10;d25yZXYueG1sUEsFBgAAAAAEAAQA9QAAAIgDAAAAAA==&#10;" stroked="f" strokeweight="2.25pt">
                        <v:textbox inset="0,0,0,0">
                          <w:txbxContent>
                            <w:p w:rsidR="00DC7514" w:rsidRPr="003E3A2D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E3A2D">
                                <w:rPr>
                                  <w:sz w:val="28"/>
                                  <w:szCs w:val="28"/>
                                </w:rPr>
                                <w:t>R</w:t>
                              </w:r>
                              <w:r w:rsidRPr="003E3A2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 w:rsidRPr="003E3A2D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4" o:spid="_x0000_s1030" type="#_x0000_t202" style="position:absolute;left:6691;top:8033;width:248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QEKsEA&#10;AADcAAAADwAAAGRycy9kb3ducmV2LnhtbERPTWvDMAy9D/ofjAa9LU5SNkoWt4xBS25lXcuuIlbj&#10;0FhOYy9J//08GOymx/tUuZ1tJ0YafOtYQZakIIhrp1tuFJw+d09rED4ga+wck4I7edhuFg8lFtpN&#10;/EHjMTQihrAvUIEJoS+k9LUhiz5xPXHkLm6wGCIcGqkHnGK47WSepi/SYsuxwWBP74bq6/HbKvhK&#10;zXizzc7kY753z1m1Px+0VWr5OL+9ggg0h3/xn7vScf4qg99n4gVy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EBCrBAAAA3AAAAA8AAAAAAAAAAAAAAAAAmAIAAGRycy9kb3du&#10;cmV2LnhtbFBLBQYAAAAABAAEAPUAAACGAwAAAAA=&#10;" stroked="f" strokeweight="2.25pt">
                        <v:textbox inset="0,0,0,0">
                          <w:txbxContent>
                            <w:p w:rsidR="00DC7514" w:rsidRPr="003E3A2D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E3A2D">
                                <w:rPr>
                                  <w:sz w:val="28"/>
                                  <w:szCs w:val="28"/>
                                </w:rPr>
                                <w:t>R</w:t>
                              </w:r>
                              <w:r w:rsidRPr="003E3A2D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 w:rsidRPr="003E3A2D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5" o:spid="_x0000_s1031" type="#_x0000_t202" style="position:absolute;left:7180;top:7004;width:307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aaXcAA&#10;AADcAAAADwAAAGRycy9kb3ducmV2LnhtbERPS4vCMBC+C/6HMII3m1pZka5RRFC8Lb7Y69DMNmWb&#10;SW1i7f57syB4m4/vOct1b2vRUesrxwqmSQqCuHC64lLB5bybLED4gKyxdkwK/sjDejUcLDHX7sFH&#10;6k6hFDGEfY4KTAhNLqUvDFn0iWuII/fjWoshwraUusVHDLe1zNJ0Li1WHBsMNrQ1VPye7lbBd2q6&#10;my13JuuyvfuYHvbXL22VGo/6zSeIQH14i1/ug47zZxn8PxMvkK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ZaaXcAAAADcAAAADwAAAAAAAAAAAAAAAACYAgAAZHJzL2Rvd25y&#10;ZXYueG1sUEsFBgAAAAAEAAQA9QAAAIUDAAAAAA==&#10;" stroked="f" strokeweight="2.25pt">
                        <v:textbox inset="0,0,0,0">
                          <w:txbxContent>
                            <w:p w:rsidR="00DC7514" w:rsidRPr="003E3A2D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E3A2D">
                                <w:rPr>
                                  <w:sz w:val="28"/>
                                  <w:szCs w:val="28"/>
                                </w:rPr>
                                <w:t xml:space="preserve">A </w:t>
                              </w:r>
                            </w:p>
                          </w:txbxContent>
                        </v:textbox>
                      </v:shape>
                      <v:shape id="Text Box 26" o:spid="_x0000_s1032" type="#_x0000_t202" style="position:absolute;left:4619;top:7491;width:271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o/xsAA&#10;AADcAAAADwAAAGRycy9kb3ducmV2LnhtbERPS4vCMBC+C/6HMII3m1pZka5RFkHxJr7wOjSzTdlm&#10;UptY6783Cwt7m4/vOct1b2vRUesrxwqmSQqCuHC64lLB5bydLED4gKyxdkwKXuRhvRoOlphr9+Qj&#10;dadQihjCPkcFJoQml9IXhiz6xDXEkft2rcUQYVtK3eIzhttaZmk6lxYrjg0GG9oYKn5OD6vglpru&#10;bsutybps5z6m+931oK1S41H/9QkiUB/+xX/uvY7zZzP4fSZeIF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to/xsAAAADcAAAADwAAAAAAAAAAAAAAAACYAgAAZHJzL2Rvd25y&#10;ZXYueG1sUEsFBgAAAAAEAAQA9QAAAIUDAAAAAA==&#10;" stroked="f" strokeweight="2.25pt">
                        <v:textbox inset="0,0,0,0">
                          <w:txbxContent>
                            <w:p w:rsidR="00DC7514" w:rsidRPr="003E3A2D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E3A2D">
                                <w:rPr>
                                  <w:sz w:val="28"/>
                                  <w:szCs w:val="28"/>
                                </w:rPr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27" o:spid="_x0000_s1033" type="#_x0000_t202" style="position:absolute;left:6051;top:7704;width:214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OnssAA&#10;AADcAAAADwAAAGRycy9kb3ducmV2LnhtbERPS4vCMBC+C/6HMII3Ta0Plq5RRFC8yborex2a2abY&#10;TGoTa/33RljwNh/fc5brzlaipcaXjhVMxgkI4tzpkgsFP9+70QcIH5A1Vo5JwYM8rFf93hIz7e78&#10;Re0pFCKGsM9QgQmhzqT0uSGLfuxq4sj9ucZiiLAppG7wHsNtJdMkWUiLJccGgzVtDeWX080q+E1M&#10;e7XFzqRtunfzyWF/Pmqr1HDQbT5BBOrCW/zvPug4fzqD1zPxArl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OnssAAAADcAAAADwAAAAAAAAAAAAAAAACYAgAAZHJzL2Rvd25y&#10;ZXYueG1sUEsFBgAAAAAEAAQA9QAAAIUDAAAAAA==&#10;" stroked="f" strokeweight="2.25pt">
                        <v:textbox inset="0,0,0,0">
                          <w:txbxContent>
                            <w:p w:rsidR="00DC7514" w:rsidRPr="00FB18DD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B18DD">
                                <w:rPr>
                                  <w:sz w:val="28"/>
                                  <w:szCs w:val="28"/>
                                </w:rPr>
                                <w:t xml:space="preserve">C 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8" o:spid="_x0000_s1034" type="#_x0000_t32" style="position:absolute;left:6753;top:6474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L0V8AAAADcAAAADwAAAGRycy9kb3ducmV2LnhtbERPTYvCMBC9L/gfwgjetqnKilSjqCB4&#10;03X34HFsxraaTEoTbf33ZmHB2zze58yXnTXiQY2vHCsYJikI4tzpigsFvz/bzykIH5A1Gsek4Eke&#10;lovexxwz7Vr+pscxFCKGsM9QQRlCnUnp85Is+sTVxJG7uMZiiLAppG6wjeHWyFGaTqTFimNDiTVt&#10;Sspvx7tVcOaTO2h5MvuVG+/a4sprc2GlBv1uNQMRqAtv8b97p+P88Rf8PRMvkI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5S9FfAAAAA3AAAAA8AAAAAAAAAAAAAAAAA&#10;oQIAAGRycy9kb3ducmV2LnhtbFBLBQYAAAAABAAEAPkAAACOAwAAAAA=&#10;" stroked="f" strokeweight="2.25pt"/>
                      <v:shape id="AutoShape 29" o:spid="_x0000_s1035" type="#_x0000_t32" style="position:absolute;left:6753;top:6474;width:3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BqIMAAAADcAAAADwAAAGRycy9kb3ducmV2LnhtbERPTWvCQBC9F/wPywje6sYGQomuokLB&#10;mzbtweM0OybR3dmQXZP4791Cobd5vM9ZbUZrRE+dbxwrWMwTEMSl0w1XCr6/Pl7fQfiArNE4JgUP&#10;8rBZT15WmGs38Cf1RahEDGGfo4I6hDaX0pc1WfRz1xJH7uI6iyHCrpK6wyGGWyPfkiSTFhuODTW2&#10;tK+pvBV3q+CHz+6k5dkcty49DNWVd+bCSs2m43YJItAY/sV/7oOO89MMfp+JF8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6AaiDAAAAA3AAAAA8AAAAAAAAAAAAAAAAA&#10;oQIAAGRycy9kb3ducmV2LnhtbFBLBQYAAAAABAAEAPkAAACOAwAAAAA=&#10;" stroked="f" strokeweight="2.25pt"/>
                      <v:shape id="AutoShape 30" o:spid="_x0000_s1036" type="#_x0000_t32" style="position:absolute;left:6753;top:6456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zPu8AAAADcAAAADwAAAGRycy9kb3ducmV2LnhtbERPTYvCMBC9L/gfwgjetqkKq1SjqCB4&#10;03X34HFsxraaTEoTbf33ZmHB2zze58yXnTXiQY2vHCsYJikI4tzpigsFvz/bzykIH5A1Gsek4Eke&#10;lovexxwz7Vr+pscxFCKGsM9QQRlCnUnp85Is+sTVxJG7uMZiiLAppG6wjeHWyFGafkmLFceGEmva&#10;lJTfjner4Mwnd9DyZPYrN961xZXX5sJKDfrdagYiUBfe4n/3Tsf54wn8PRMvkI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Mz7vAAAAA3AAAAA8AAAAAAAAAAAAAAAAA&#10;oQIAAGRycy9kb3ducmV2LnhtbFBLBQYAAAAABAAEAPkAAACOAwAAAAA=&#10;" stroked="f" strokeweight="2.25pt"/>
                      <v:shape id="AutoShape 31" o:spid="_x0000_s1037" type="#_x0000_t32" style="position:absolute;left:8200;top:6471;width:0;height:14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XLrscAAADcAAAADwAAAGRycy9kb3ducmV2LnhtbESPT2vCQBDF74V+h2UKvZS6sYEiqatY&#10;QVHwUP+UXofsNBvMzobsGuO3dw6F3mZ4b977zXQ++Eb11MU6sIHxKANFXAZbc2XgdFy9TkDFhGyx&#10;CUwGbhRhPnt8mGJhw5X31B9SpSSEY4EGXEptoXUsHXmMo9ASi/YbOo9J1q7StsOrhPtGv2XZu/ZY&#10;szQ4bGnpqDwfLt5A6rM8vkxO+89vtz7vfvLF9rb6Mub5aVh8gEo0pH/z3/XGCn4utPKMTKB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pcuuxwAAANwAAAAPAAAAAAAA&#10;AAAAAAAAAKECAABkcnMvZG93bnJldi54bWxQSwUGAAAAAAQABAD5AAAAlQMAAAAA&#10;" strokeweight="2.25pt"/>
                      <v:oval id="Oval 32" o:spid="_x0000_s1038" style="position:absolute;left:7457;top:7135;width:366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mo1MQA&#10;AADcAAAADwAAAGRycy9kb3ducmV2LnhtbERPS2vCQBC+F/oflin0VjexqDW6irQVFE+xVa9jdvIg&#10;2dmQ3Wr6792C0Nt8fM+ZL3vTiAt1rrKsIB5EIIgzqysuFHx/rV/eQDiPrLGxTAp+ycFy8fgwx0Tb&#10;K6d02ftChBB2CSoovW8TKV1WkkE3sC1x4HLbGfQBdoXUHV5DuGnkMIrG0mDFoaHElt5Lyur9j1GQ&#10;H7epq3fb6px/phM9iUcfp8NIqeenfjUD4an3/+K7e6PD/Ncp/D0TLp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pqNTEAAAA3AAAAA8AAAAAAAAAAAAAAAAAmAIAAGRycy9k&#10;b3ducmV2LnhtbFBLBQYAAAAABAAEAPUAAACJAwAAAAA=&#10;" strokeweight="2.25pt">
                        <v:textbox inset="0,0,0,0">
                          <w:txbxContent>
                            <w:p w:rsidR="00DC7514" w:rsidRPr="0027445E" w:rsidRDefault="00DC7514" w:rsidP="00470E1E">
                              <w:pPr>
                                <w:rPr>
                                  <w:sz w:val="28"/>
                                </w:rPr>
                              </w:pPr>
                              <w:r w:rsidRPr="0027445E">
                                <w:rPr>
                                  <w:sz w:val="28"/>
                                </w:rPr>
                                <w:t>X</w:t>
                              </w:r>
                            </w:p>
                          </w:txbxContent>
                        </v:textbox>
                      </v:oval>
                      <v:shape id="AutoShape 33" o:spid="_x0000_s1039" type="#_x0000_t32" style="position:absolute;left:4890;top:6456;width:1347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W01cYAAADcAAAADwAAAGRycy9kb3ducmV2LnhtbESPQWvCQBCF74X+h2UKXkrdtBaR1FVs&#10;wVLBg1rF65CdZoPZ2ZBdY/z3zkHobYb35r1vpvPe16qjNlaBDbwOM1DERbAVlwb2v8uXCaiYkC3W&#10;gcnAlSLMZ48PU8xtuPCWul0qlYRwzNGAS6nJtY6FI49xGBpi0f5C6zHJ2pbatniRcF/rtywba48V&#10;S4PDhr4cFafd2RtIXTaKz5P99vPgvk/r42ixui43xgye+sUHqER9+jffr3+s4L8LvjwjE+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/VtNXGAAAA3AAAAA8AAAAAAAAA&#10;AAAAAAAAoQIAAGRycy9kb3ducmV2LnhtbFBLBQYAAAAABAAEAPkAAACUAwAAAAA=&#10;" strokeweight="2.25pt"/>
                      <v:shape id="AutoShape 34" o:spid="_x0000_s1040" type="#_x0000_t32" style="position:absolute;left:6237;top:6165;width:0;height:5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4Y3cIAAADcAAAADwAAAGRycy9kb3ducmV2LnhtbERP32vCMBB+H+x/CDfYy5iJQ+boGqWI&#10;gq9zivh2NNemrLmUJmr1r18Ewbf7+H5ePh9cK07Uh8azhvFIgSAuvWm41rD9Xb1/gQgR2WDrmTRc&#10;KMB89vyUY2b8mX/otIm1SCEcMtRgY+wyKUNpyWEY+Y44cZXvHcYE+1qaHs8p3LXyQ6lP6bDh1GCx&#10;o4Wl8m9zdBoMq+JyXe0Pb/VuUdpiWU2VlFq/vgzFN4hIQ3yI7+61SfMnY7g9ky6Qs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g4Y3cIAAADcAAAADwAAAAAAAAAAAAAA&#10;AAChAgAAZHJzL2Rvd25yZXYueG1sUEsFBgAAAAAEAAQA+QAAAJADAAAAAA==&#10;" strokeweight="2.25pt"/>
                      <v:shape id="AutoShape 35" o:spid="_x0000_s1041" type="#_x0000_t32" style="position:absolute;left:6329;top:6315;width:0;height:2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yGqsEAAADcAAAADwAAAGRycy9kb3ducmV2LnhtbERPTWsCMRC9F/wPYQQvxU0q0spqlEUU&#10;etVaSm/DZtwsbibLJtW1v94Igrd5vM9ZrHrXiDN1ofas4S1TIIhLb2quNBy+tuMZiBCRDTaeScOV&#10;AqyWg5cF5sZfeEfnfaxECuGQowYbY5tLGUpLDkPmW+LEHX3nMCbYVdJ0eEnhrpETpd6lw5pTg8WW&#10;1pbK0/7PaTCsiuv/9uf3tfpel7bYHD+UlFqPhn0xBxGpj0/xw/1p0vzpBO7PpAvk8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3IaqwQAAANwAAAAPAAAAAAAAAAAAAAAA&#10;AKECAABkcnMvZG93bnJldi54bWxQSwUGAAAAAAQABAD5AAAAjwMAAAAA&#10;" strokeweight="2.25pt"/>
                      <v:shape id="AutoShape 36" o:spid="_x0000_s1042" type="#_x0000_t32" style="position:absolute;left:6344;top:6465;width:1856;height: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cqosMAAADcAAAADwAAAGRycy9kb3ducmV2LnhtbERPS2vCQBC+F/wPywheim5qikh0FS0o&#10;LfTgE69DdswGs7Mhu8b477uFQm/z8T1nvuxsJVpqfOlYwdsoAUGcO11yoeB03AynIHxA1lg5JgVP&#10;8rBc9F7mmGn34D21h1CIGMI+QwUmhDqT0ueGLPqRq4kjd3WNxRBhU0jd4COG20qOk2QiLZYcGwzW&#10;9GEovx3uVkFok9S/Tk/79dlsb9+XdPX13OyUGvS71QxEoC78i//cnzrOf0/h95l4gV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HKqLDAAAA3AAAAA8AAAAAAAAAAAAA&#10;AAAAoQIAAGRycy9kb3ducmV2LnhtbFBLBQYAAAAABAAEAPkAAACRAwAAAAA=&#10;" strokeweight="2.25pt"/>
                      <v:shape id="AutoShape 37" o:spid="_x0000_s1043" type="#_x0000_t32" style="position:absolute;left:4910;top:6444;width:15;height:120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YVBcIAAADcAAAADwAAAGRycy9kb3ducmV2LnhtbERPTYvCMBC9C/sfwix403RFRatRZEFQ&#10;vGhdxOPYzLZlm0ltoq3/3gjC3ubxPme+bE0p7lS7wrKCr34Egji1uuBMwc9x3ZuAcB5ZY2mZFDzI&#10;wXLx0ZljrG3DB7onPhMhhF2MCnLvq1hKl+Zk0PVtRRy4X1sb9AHWmdQ1NiHclHIQRWNpsODQkGNF&#10;3zmlf8nNKJjS6pzt5XVzSY7N9THZnbYjOinV/WxXMxCeWv8vfrs3OswfDuH1TLh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YVBcIAAADcAAAADwAAAAAAAAAAAAAA&#10;AAChAgAAZHJzL2Rvd25yZXYueG1sUEsFBgAAAAAEAAQA+QAAAJADAAAAAA==&#10;" strokeweight="2.25pt"/>
                      <v:shape id="AutoShape 38" o:spid="_x0000_s1044" type="#_x0000_t32" style="position:absolute;left:6267;top:7358;width:184;height:2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Ue3sEAAADcAAAADwAAAGRycy9kb3ducmV2LnhtbERPTWsCMRC9C/6HMEIvoklFq6xGWUTB&#10;a7WleBs242ZxM1k2qa799U2h4G0e73NWm87V4kZtqDxreB0rEMSFNxWXGj5O+9ECRIjIBmvPpOFB&#10;ATbrfm+FmfF3fqfbMZYihXDIUIONscmkDIUlh2HsG+LEXXzrMCbYltK0eE/hrpYTpd6kw4pTg8WG&#10;tpaK6/HbaTCs8sfP/us8LD+3hc13l7mSUuuXQZcvQUTq4lP87z6YNH86g79n0gV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NR7ewQAAANwAAAAPAAAAAAAAAAAAAAAA&#10;AKECAABkcnMvZG93bnJldi54bWxQSwUGAAAAAAQABAD5AAAAjwMAAAAA&#10;" strokeweight="2.25pt"/>
                      <v:rect id="Rectangle 39" o:spid="_x0000_s1045" style="position:absolute;left:5311;top:7591;width:598;height:14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PsYMUA&#10;AADcAAAADwAAAGRycy9kb3ducmV2LnhtbERPTWvCQBC9C/6HZYReQt1YSpDUVUQopJQcmlRKb0N2&#10;TILZ2TS7avTXd4VCb/N4n7PajKYTZxpca1nBYh6DIK6sbrlW8Fm+Pi5BOI+ssbNMCq7kYLOeTlaY&#10;anvhDzoXvhYhhF2KChrv+1RKVzVk0M1tTxy4gx0M+gCHWuoBLyHcdPIpjhNpsOXQ0GBPu4aqY3Ey&#10;CuLc9eP1LcuSn++9uX3lZRS935R6mI3bFxCeRv8v/nNnOsx/TuD+TLh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U+xgxQAAANwAAAAPAAAAAAAAAAAAAAAAAJgCAABkcnMv&#10;ZG93bnJldi54bWxQSwUGAAAAAAQABAD1AAAAigMAAAAA&#10;" strokeweight="2.25pt">
                        <v:textbox inset="0,0,0,0"/>
                      </v:rect>
                      <v:rect id="Rectangle 40" o:spid="_x0000_s1046" style="position:absolute;left:6488;top:7839;width:598;height:14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9J+8UA&#10;AADcAAAADwAAAGRycy9kb3ducmV2LnhtbERPTWvCQBC9C/0PywhexGwqxUrqKqVQiBQPGqX0NmSn&#10;STA7m2bXJPrruwWht3m8z1ltBlOLjlpXWVbwGMUgiHOrKy4UHLP32RKE88gaa8uk4EoONuuH0QoT&#10;bXveU3fwhQgh7BJUUHrfJFK6vCSDLrINceC+bWvQB9gWUrfYh3BTy3kcL6TBikNDiQ29lZSfDxej&#10;IN65Zrhu03Tx83Uyt89dNp1+3JSajIfXFxCeBv8vvrtTHeY/PcPfM+EC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H0n7xQAAANwAAAAPAAAAAAAAAAAAAAAAAJgCAABkcnMv&#10;ZG93bnJldi54bWxQSwUGAAAAAAQABAD1AAAAigMAAAAA&#10;" strokeweight="2.25pt">
                        <v:textbox inset="0,0,0,0"/>
                      </v:rect>
                      <v:rect id="Rectangle 41" o:spid="_x0000_s1047" style="position:absolute;left:6465;top:7288;width:598;height:14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DdiccA&#10;AADcAAAADwAAAGRycy9kb3ducmV2LnhtbESPQWvCQBCF70L/wzIFL6KbSpESXaUIhZTiQa2ItyE7&#10;JqHZ2ZjdavTXOwfB2wzvzXvfzBadq9WZ2lB5NvA2SkAR595WXBj43X4NP0CFiGyx9kwGrhRgMX/p&#10;zTC1/sJrOm9ioSSEQ4oGyhibVOuQl+QwjHxDLNrRtw6jrG2hbYsXCXe1HifJRDusWBpKbGhZUv63&#10;+XcGklVouut3lk1Oh5277VfbweDnZkz/tfucgorUxaf5cZ1ZwX8XWnlGJtD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OA3YnHAAAA3AAAAA8AAAAAAAAAAAAAAAAAmAIAAGRy&#10;cy9kb3ducmV2LnhtbFBLBQYAAAAABAAEAPUAAACMAwAAAAA=&#10;" strokeweight="2.25pt">
                        <v:textbox inset="0,0,0,0"/>
                      </v:rect>
                      <v:shape id="AutoShape 42" o:spid="_x0000_s1048" type="#_x0000_t32" style="position:absolute;left:4890;top:7651;width:41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gU28EAAADcAAAADwAAAGRycy9kb3ducmV2LnhtbERPTWsCMRC9C/6HMEIvoklFrK5GWUTB&#10;a7WleBs242ZxM1k2qa799U2h4G0e73NWm87V4kZtqDxreB0rEMSFNxWXGj5O+9EcRIjIBmvPpOFB&#10;ATbrfm+FmfF3fqfbMZYihXDIUIONscmkDIUlh2HsG+LEXXzrMCbYltK0eE/hrpYTpWbSYcWpwWJD&#10;W0vF9fjtNBhW+eNn/3Uelp/bwua7y5uSUuuXQZcvQUTq4lP87z6YNH+6gL9n0gV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eBTbwQAAANwAAAAPAAAAAAAAAAAAAAAA&#10;AKECAABkcnMvZG93bnJldi54bWxQSwUGAAAAAAQABAD5AAAAjwMAAAAA&#10;" strokeweight="2.25pt"/>
                      <v:shape id="AutoShape 43" o:spid="_x0000_s1049" type="#_x0000_t32" style="position:absolute;left:7086;top:7909;width:10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srm8UAAADcAAAADwAAAGRycy9kb3ducmV2LnhtbESPT2sCMRDF7wW/Qxihl6JJC1XZGmWR&#10;Cr3WP5Tehs24WbqZLJtUVz+9cyj0NsN7895vlushtOpMfWoiW3ieGlDEVXQN1xYO++1kASplZIdt&#10;ZLJwpQTr1ehhiYWLF/6k8y7XSkI4FWjB59wVWqfKU8A0jR2xaKfYB8yy9rV2PV4kPLT6xZiZDtiw&#10;NHjsaOOp+tn9BguOTXm9bb++n+rjpvLl+2lutLb2cTyUb6AyDfnf/Hf94QT/VfDlGZl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srm8UAAADcAAAADwAAAAAAAAAA&#10;AAAAAAChAgAAZHJzL2Rvd25yZXYueG1sUEsFBgAAAAAEAAQA+QAAAJMDAAAAAA==&#10;" strokeweight="2.25pt"/>
                      <v:shape id="AutoShape 44" o:spid="_x0000_s1050" type="#_x0000_t32" style="position:absolute;left:5899;top:7636;width:398;height: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eOAMIAAADcAAAADwAAAGRycy9kb3ducmV2LnhtbERP32vCMBB+H+x/CDfYy5iJA+foGqWI&#10;gq9zivh2NNemrLmUJmr1r18Ewbf7+H5ePh9cK07Uh8azhvFIgSAuvWm41rD9Xb1/gQgR2WDrmTRc&#10;KMB89vyUY2b8mX/otIm1SCEcMtRgY+wyKUNpyWEY+Y44cZXvHcYE+1qaHs8p3LXyQ6lP6bDh1GCx&#10;o4Wl8m9zdBoMq+JyXe0Pb/VuUdpiWU2VlFq/vgzFN4hIQ3yI7+61SfMnY7g9ky6Qs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9eOAMIAAADcAAAADwAAAAAAAAAAAAAA&#10;AAChAgAAZHJzL2Rvd25yZXYueG1sUEsFBgAAAAAEAAQA+QAAAJADAAAAAA==&#10;" strokeweight="2.25pt"/>
                      <v:shape id="AutoShape 45" o:spid="_x0000_s1051" type="#_x0000_t32" style="position:absolute;left:6235;top:7636;width:260;height:2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IZ5MQAAADcAAAADwAAAGRycy9kb3ducmV2LnhtbERPTWvCQBC9C/0PyxS8lLqpYpE0G7GC&#10;RcFDYy29DtlpNpidDdltjP/eFQre5vE+J1sOthE9db52rOBlkoAgLp2uuVJw/No8L0D4gKyxcUwK&#10;LuRhmT+MMky1O3NB/SFUIoawT1GBCaFNpfSlIYt+4lriyP26zmKIsKuk7vAcw20jp0nyKi3WHBsM&#10;trQ2VJ4Of1ZB6JOZf1oci/dv83Ha/8xWu8vmU6nx47B6AxFoCHfxv3ur4/z5FG7PxAtk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khnkxAAAANwAAAAPAAAAAAAAAAAA&#10;AAAAAKECAABkcnMvZG93bnJldi54bWxQSwUGAAAAAAQABAD5AAAAkgMAAAAA&#10;" strokeweight="2.25pt"/>
                      <v:shape id="AutoShape 46" o:spid="_x0000_s1052" type="#_x0000_t32" style="position:absolute;left:7823;top:7358;width:36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m17MEAAADcAAAADwAAAGRycy9kb3ducmV2LnhtbERPTWsCMRC9C/6HMEIvokkVq6xGWUTB&#10;a7WleBs242ZxM1k2qa799U2h4G0e73NWm87V4kZtqDxreB0rEMSFNxWXGj5O+9ECRIjIBmvPpOFB&#10;ATbrfm+FmfF3fqfbMZYihXDIUIONscmkDIUlh2HsG+LEXXzrMCbYltK0eE/hrpYTpd6kw4pTg8WG&#10;tpaK6/HbaTCs8sfP/us8LD+3hc13l7mSUuuXQZcvQUTq4lP87z6YNH82hb9n0gV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SbXswQAAANwAAAAPAAAAAAAAAAAAAAAA&#10;AKECAABkcnMvZG93bnJldi54bWxQSwUGAAAAAAQABAD5AAAAjwMAAAAA&#10;" strokeweight="2.25pt"/>
                      <v:shape id="AutoShape 47" o:spid="_x0000_s1053" type="#_x0000_t32" style="position:absolute;left:7052;top:7358;width:43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AtmMEAAADcAAAADwAAAGRycy9kb3ducmV2LnhtbERPTWsCMRC9C/6HMEIvoklFq6xGWUTB&#10;a7WleBs242ZxM1k2qa799U2h4G0e73NWm87V4kZtqDxreB0rEMSFNxWXGj5O+9ECRIjIBmvPpOFB&#10;ATbrfm+FmfF3fqfbMZYihXDIUIONscmkDIUlh2HsG+LEXXzrMCbYltK0eE/hrpYTpd6kw4pTg8WG&#10;tpaK6/HbaTCs8sfP/us8LD+3hc13l7mSUuuXQZcvQUTq4lP87z6YNH82hb9n0gV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oC2YwQAAANwAAAAPAAAAAAAAAAAAAAAA&#10;AKECAABkcnMvZG93bnJldi54bWxQSwUGAAAAAAQABAD5AAAAjwMAAAAA&#10;" strokeweight="2.25pt"/>
                      <v:shape id="Text Box 48" o:spid="_x0000_s1054" type="#_x0000_t202" style="position:absolute;left:6691;top:6911;width:214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DnicEA&#10;AADcAAAADwAAAGRycy9kb3ducmV2LnhtbERPTWvCQBC9F/wPywi91Y2BlBKzERESvJXaitchO2aD&#10;2dmYXWP677uFQm/zeJ9TbGfbi4lG3zlWsF4lIIgbpztuFXx9Vi9vIHxA1tg7JgXf5GFbLp4KzLV7&#10;8AdNx9CKGMI+RwUmhCGX0jeGLPqVG4gjd3GjxRDh2Eo94iOG216mSfIqLXYcGwwOtDfUXI93q+Cc&#10;mOlm28qkU1q7bH2oT+/aKvW8nHcbEIHm8C/+cx90nJ9l8PtMvECW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g54nBAAAA3AAAAA8AAAAAAAAAAAAAAAAAmAIAAGRycy9kb3du&#10;cmV2LnhtbFBLBQYAAAAABAAEAPUAAACGAwAAAAA=&#10;" stroked="f" strokeweight="2.25pt">
                        <v:textbox inset="0,0,0,0">
                          <w:txbxContent>
                            <w:p w:rsidR="00DC7514" w:rsidRPr="00FB18DD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FB18DD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9" o:spid="_x0000_s1055" type="#_x0000_t202" style="position:absolute;left:5371;top:7135;width:459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J5/sAA&#10;AADcAAAADwAAAGRycy9kb3ducmV2LnhtbERPTYvCMBC9C/6HMIK3NbWgLNW0LILiTVZd9jo0Y1O2&#10;mdQm1vrvN4LgbR7vc9bFYBvRU+drxwrmswQEcel0zZWC82n78QnCB2SNjWNS8CAPRT4erTHT7s7f&#10;1B9DJWII+wwVmBDaTEpfGrLoZ64ljtzFdRZDhF0ldYf3GG4bmSbJUlqsOTYYbGljqPw73qyC38T0&#10;V1ttTdqnO7eY73c/B22Vmk6GrxWIQEN4i1/uvY7zF0t4PhMvkPk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3J5/sAAAADcAAAADwAAAAAAAAAAAAAAAACYAgAAZHJzL2Rvd25y&#10;ZXYueG1sUEsFBgAAAAAEAAQA9QAAAIUDAAAAAA==&#10;" stroked="f" strokeweight="2.25pt">
                        <v:textbox inset="0,0,0,0">
                          <w:txbxContent>
                            <w:p w:rsidR="00DC7514" w:rsidRDefault="00DC7514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R-x</w:t>
                              </w:r>
                              <w:r w:rsidRPr="00FB18DD"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195759" w:rsidRPr="00FB18DD" w:rsidRDefault="00195759" w:rsidP="00470E1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DC7514" w:rsidRPr="00DC751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2.</w:t>
            </w:r>
            <w:r w:rsidR="00DC75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DC7514"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ọi điện trở toàn phần của biến trở là R, điện trở phần AC là x. Khi K mở ta có thể vẽ lại mạch điện như hình vẽ bên.</w:t>
            </w:r>
          </w:p>
          <w:p w:rsidR="00DC7514" w:rsidRPr="0054078E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Điện trở toàn mạch là: </w:t>
            </w:r>
          </w:p>
          <w:p w:rsidR="00DC7514" w:rsidRPr="0054078E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R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tm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</w:t>
            </w:r>
            <w:r w:rsidRPr="0054078E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1920" w:dyaOrig="660" w14:anchorId="42C85C05">
                <v:shape id="_x0000_i1025" type="#_x0000_t75" style="width:96pt;height:33pt" o:ole="">
                  <v:imagedata r:id="rId12" o:title=""/>
                </v:shape>
                <o:OLEObject Type="Embed" ProgID="Equation.DSMT4" ShapeID="_x0000_i1025" DrawAspect="Content" ObjectID="_1725508871" r:id="rId13"/>
              </w:objec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:rsidR="00DC7514" w:rsidRPr="0054078E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ường độ dòng điện qua mạch là: </w:t>
            </w:r>
          </w:p>
          <w:p w:rsidR="00DC7514" w:rsidRPr="0054078E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I’ = </w:t>
            </w:r>
            <w:r w:rsidRPr="0054078E">
              <w:rPr>
                <w:rFonts w:ascii="Times New Roman" w:hAnsi="Times New Roman" w:cs="Times New Roman"/>
                <w:position w:val="-30"/>
                <w:sz w:val="28"/>
                <w:szCs w:val="28"/>
                <w:lang w:val="pt-BR"/>
              </w:rPr>
              <w:object w:dxaOrig="420" w:dyaOrig="680" w14:anchorId="1B7F013D">
                <v:shape id="_x0000_i1026" type="#_x0000_t75" style="width:21pt;height:33.75pt" o:ole="">
                  <v:imagedata r:id="rId14" o:title=""/>
                </v:shape>
                <o:OLEObject Type="Embed" ProgID="Equation.DSMT4" ShapeID="_x0000_i1026" DrawAspect="Content" ObjectID="_1725508872" r:id="rId15"/>
              </w:objec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 w:rsidRPr="0054078E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360" w:dyaOrig="660" w14:anchorId="725F3755">
                <v:shape id="_x0000_i1027" type="#_x0000_t75" style="width:117.75pt;height:33pt" o:ole="">
                  <v:imagedata r:id="rId16" o:title=""/>
                </v:shape>
                <o:OLEObject Type="Embed" ProgID="Equation.DSMT4" ShapeID="_x0000_i1027" DrawAspect="Content" ObjectID="_1725508873" r:id="rId17"/>
              </w:objec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:rsidR="00DC7514" w:rsidRPr="0054078E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ường độ chạy qua đèn là: I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 w:rsidRPr="0054078E">
              <w:rPr>
                <w:rFonts w:ascii="Times New Roman" w:hAnsi="Times New Roman" w:cs="Times New Roman"/>
                <w:position w:val="-30"/>
                <w:sz w:val="28"/>
                <w:szCs w:val="28"/>
                <w:lang w:val="pt-BR"/>
              </w:rPr>
              <w:object w:dxaOrig="1500" w:dyaOrig="680" w14:anchorId="49DA9E3B">
                <v:shape id="_x0000_i1028" type="#_x0000_t75" style="width:75pt;height:33.75pt" o:ole="">
                  <v:imagedata r:id="rId18" o:title=""/>
                </v:shape>
                <o:OLEObject Type="Embed" ProgID="Equation.DSMT4" ShapeID="_x0000_i1028" DrawAspect="Content" ObjectID="_1725508874" r:id="rId19"/>
              </w:objec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</w:t>
            </w:r>
            <w:r w:rsidRPr="0054078E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360" w:dyaOrig="660" w14:anchorId="62F51BEB">
                <v:shape id="_x0000_i1029" type="#_x0000_t75" style="width:117.75pt;height:33pt" o:ole="">
                  <v:imagedata r:id="rId20" o:title=""/>
                </v:shape>
                <o:OLEObject Type="Embed" ProgID="Equation.DSMT4" ShapeID="_x0000_i1029" DrawAspect="Content" ObjectID="_1725508875" r:id="rId21"/>
              </w:object>
            </w:r>
          </w:p>
          <w:p w:rsidR="00DC7514" w:rsidRPr="0054078E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Khi đèn tối nhất tức là I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nhỏ nhất, hay mẫu lớn nhất. </w:t>
            </w:r>
          </w:p>
          <w:p w:rsidR="00DC7514" w:rsidRPr="0029797D" w:rsidRDefault="00DC7514" w:rsidP="0019575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Mẫu là hàm bậc 2 nên có giá trị nhỏ nhất khi x = </w:t>
            </w:r>
            <w:r w:rsidRPr="0054078E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560" w:dyaOrig="620" w14:anchorId="703CE215">
                <v:shape id="_x0000_i1030" type="#_x0000_t75" style="width:27.75pt;height:30.75pt" o:ole="">
                  <v:imagedata r:id="rId22" o:title=""/>
                </v:shape>
                <o:OLEObject Type="Embed" ProgID="Equation.DSMT4" ShapeID="_x0000_i1030" DrawAspect="Content" ObjectID="_1725508876" r:id="rId23"/>
              </w:objec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. Theo giá thiết x= 2</w:t>
            </w:r>
            <w:r w:rsidRPr="0054078E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255" w:dyaOrig="255" w14:anchorId="6ABA260E">
                <v:shape id="_x0000_i1031" type="#_x0000_t75" style="width:12.75pt;height:12.75pt" o:ole="">
                  <v:imagedata r:id="rId24" o:title=""/>
                </v:shape>
                <o:OLEObject Type="Embed" ProgID="Equation.DSMT4" ShapeID="_x0000_i1031" DrawAspect="Content" ObjectID="_1725508877" r:id="rId25"/>
              </w:objec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nên R = 3</w:t>
            </w:r>
            <w:r w:rsidRPr="0054078E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255" w:dyaOrig="255" w14:anchorId="0252CC9E">
                <v:shape id="_x0000_i1032" type="#_x0000_t75" style="width:12.75pt;height:12.75pt" o:ole="">
                  <v:imagedata r:id="rId24" o:title=""/>
                </v:shape>
                <o:OLEObject Type="Embed" ProgID="Equation.DSMT4" ShapeID="_x0000_i1032" DrawAspect="Content" ObjectID="_1725508878" r:id="rId26"/>
              </w:object>
            </w:r>
          </w:p>
        </w:tc>
        <w:tc>
          <w:tcPr>
            <w:tcW w:w="1134" w:type="dxa"/>
            <w:gridSpan w:val="2"/>
          </w:tcPr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DC7514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DC7514" w:rsidRPr="0054078E" w:rsidRDefault="00DC7514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830D03" w:rsidRPr="0054078E" w:rsidTr="00195759">
        <w:tblPrEx>
          <w:tblLook w:val="01E0" w:firstRow="1" w:lastRow="1" w:firstColumn="1" w:lastColumn="1" w:noHBand="0" w:noVBand="0"/>
        </w:tblPrEx>
        <w:tc>
          <w:tcPr>
            <w:tcW w:w="1277" w:type="dxa"/>
            <w:gridSpan w:val="2"/>
            <w:vMerge w:val="restart"/>
            <w:shd w:val="clear" w:color="auto" w:fill="auto"/>
            <w:vAlign w:val="center"/>
          </w:tcPr>
          <w:p w:rsidR="00830D03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30D03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30D03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30D03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30D03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30D03" w:rsidRDefault="00830D03" w:rsidP="0019575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4078E">
              <w:rPr>
                <w:rFonts w:ascii="Times New Roman" w:hAnsi="Times New Roman" w:cs="Times New Roman"/>
                <w:b/>
                <w:sz w:val="28"/>
                <w:szCs w:val="28"/>
              </w:rPr>
              <w:t>Câu 2:</w:t>
            </w:r>
            <w:r w:rsidRPr="0054078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30D03" w:rsidRPr="0054078E" w:rsidRDefault="00830D03" w:rsidP="0019575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  <w:tc>
          <w:tcPr>
            <w:tcW w:w="7716" w:type="dxa"/>
            <w:gridSpan w:val="2"/>
            <w:shd w:val="clear" w:color="auto" w:fill="auto"/>
          </w:tcPr>
          <w:p w:rsidR="00830D03" w:rsidRPr="00B413A5" w:rsidRDefault="00830D03" w:rsidP="00195759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ind w:left="175" w:firstLine="0"/>
              <w:jc w:val="both"/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</w:pPr>
            <w:r w:rsidRPr="001D76F7"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 xml:space="preserve">Xét trong khoảng thời gian </w:t>
            </w:r>
            <w:r>
              <w:rPr>
                <w:rStyle w:val="Strong"/>
                <w:rFonts w:ascii="Times New Roman" w:hAnsi="Times New Roman"/>
                <w:b w:val="0"/>
                <w:position w:val="-6"/>
                <w:sz w:val="28"/>
                <w:szCs w:val="28"/>
                <w:lang w:val="de-DE"/>
              </w:rPr>
              <w:object w:dxaOrig="299" w:dyaOrig="279">
                <v:shape id="Object 13" o:spid="_x0000_i1033" type="#_x0000_t75" style="width:1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Object 13" DrawAspect="Content" ObjectID="_1725508879" r:id="rId28"/>
              </w:object>
            </w:r>
            <w:r w:rsidRPr="001D76F7"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 xml:space="preserve">thanh quét </w:t>
            </w:r>
            <w:r w:rsidRPr="00B413A5"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 xml:space="preserve">được </w: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>2 phần diện tích giống nhau đối xứng nhau qua O, mỗi phần diện tích là</w:t>
            </w:r>
          </w:p>
          <w:p w:rsidR="00830D03" w:rsidRDefault="00830D03" w:rsidP="00195759">
            <w:pPr>
              <w:autoSpaceDE w:val="0"/>
              <w:autoSpaceDN w:val="0"/>
              <w:adjustRightInd w:val="0"/>
              <w:spacing w:after="0" w:line="240" w:lineRule="auto"/>
              <w:ind w:left="175"/>
              <w:jc w:val="both"/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</w:pPr>
            <w:r>
              <w:rPr>
                <w:rStyle w:val="Strong"/>
                <w:rFonts w:ascii="Times New Roman" w:hAnsi="Times New Roman"/>
                <w:bCs w:val="0"/>
                <w:position w:val="-6"/>
                <w:sz w:val="28"/>
                <w:szCs w:val="28"/>
                <w:lang w:val="de-DE"/>
              </w:rPr>
              <w:object w:dxaOrig="359" w:dyaOrig="279">
                <v:shape id="Object 14" o:spid="_x0000_i1034" type="#_x0000_t75" style="width:18pt;height:14.25pt;mso-wrap-style:square;mso-position-horizontal-relative:page;mso-position-vertical-relative:page" o:ole="">
                  <v:imagedata r:id="rId29" o:title=""/>
                </v:shape>
                <o:OLEObject Type="Embed" ProgID="Equation.DSMT4" ShapeID="Object 14" DrawAspect="Content" ObjectID="_1725508880" r:id="rId30"/>
              </w:objec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 xml:space="preserve">= </w:t>
            </w:r>
            <w:r>
              <w:rPr>
                <w:rStyle w:val="Strong"/>
                <w:rFonts w:ascii="Times New Roman" w:hAnsi="Times New Roman"/>
                <w:b w:val="0"/>
                <w:position w:val="-24"/>
                <w:sz w:val="28"/>
                <w:szCs w:val="28"/>
                <w:lang w:val="de-DE"/>
              </w:rPr>
              <w:object w:dxaOrig="2659" w:dyaOrig="659">
                <v:shape id="Object 15" o:spid="_x0000_i1035" type="#_x0000_t75" style="width:132.75pt;height:33pt;mso-wrap-style:square;mso-position-horizontal-relative:page;mso-position-vertical-relative:page" o:ole="">
                  <v:imagedata r:id="rId31" o:title=""/>
                </v:shape>
                <o:OLEObject Type="Embed" ProgID="Equation.DSMT4" ShapeID="Object 15" DrawAspect="Content" ObjectID="_1725508881" r:id="rId32"/>
              </w:objec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 xml:space="preserve"> = 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lang w:val="de-DE"/>
                    </w:rPr>
                  </m:ctrlPr>
                </m:fPr>
                <m:num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8"/>
                          <w:szCs w:val="28"/>
                          <w:lang w:val="de-DE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8"/>
                          <w:szCs w:val="28"/>
                          <w:lang w:val="de-DE"/>
                        </w:rPr>
                        <m:t>L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8"/>
                          <w:szCs w:val="28"/>
                          <w:lang w:val="de-DE"/>
                        </w:rPr>
                        <m:t>2</m:t>
                      </m:r>
                    </m:sup>
                  </m:sSup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lang w:val="de-DE"/>
                    </w:rPr>
                    <m:t>ω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lang w:val="de-DE"/>
                    </w:rPr>
                    <m:t>8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lang w:val="de-DE"/>
                </w:rPr>
                <m:t>∆t</m:t>
              </m:r>
            </m:oMath>
            <w:r>
              <w:rPr>
                <w:rStyle w:val="Strong"/>
                <w:rFonts w:ascii="Times New Roman" w:hAnsi="Times New Roman"/>
                <w:b w:val="0"/>
                <w:bCs w:val="0"/>
                <w:sz w:val="28"/>
                <w:szCs w:val="28"/>
                <w:lang w:val="de-DE"/>
              </w:rPr>
              <w:t xml:space="preserve"> (</w: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  <w:t xml:space="preserve">1) </w:t>
            </w:r>
          </w:p>
          <w:p w:rsidR="00830D03" w:rsidRPr="004C1E2C" w:rsidRDefault="00830D03" w:rsidP="00195759">
            <w:pPr>
              <w:autoSpaceDE w:val="0"/>
              <w:autoSpaceDN w:val="0"/>
              <w:adjustRightInd w:val="0"/>
              <w:spacing w:after="0" w:line="240" w:lineRule="auto"/>
              <w:ind w:left="175"/>
              <w:jc w:val="both"/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94432" behindDoc="0" locked="0" layoutInCell="1" allowOverlap="1" wp14:anchorId="5657703A" wp14:editId="7379525C">
                      <wp:simplePos x="0" y="0"/>
                      <wp:positionH relativeFrom="column">
                        <wp:posOffset>2886710</wp:posOffset>
                      </wp:positionH>
                      <wp:positionV relativeFrom="paragraph">
                        <wp:posOffset>-195580</wp:posOffset>
                      </wp:positionV>
                      <wp:extent cx="1933575" cy="762000"/>
                      <wp:effectExtent l="38100" t="0" r="9525" b="38100"/>
                      <wp:wrapSquare wrapText="bothSides"/>
                      <wp:docPr id="336" name="Group 3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33575" cy="762000"/>
                                <a:chOff x="0" y="0"/>
                                <a:chExt cx="1933575" cy="762000"/>
                              </a:xfrm>
                            </wpg:grpSpPr>
                            <wps:wsp>
                              <wps:cNvPr id="248" name="Freeform 248"/>
                              <wps:cNvSpPr/>
                              <wps:spPr>
                                <a:xfrm>
                                  <a:off x="1676400" y="285750"/>
                                  <a:ext cx="227330" cy="419100"/>
                                </a:xfrm>
                                <a:custGeom>
                                  <a:avLst/>
                                  <a:gdLst>
                                    <a:gd name="connsiteX0" fmla="*/ 0 w 227595"/>
                                    <a:gd name="connsiteY0" fmla="*/ 419100 h 419100"/>
                                    <a:gd name="connsiteX1" fmla="*/ 219075 w 227595"/>
                                    <a:gd name="connsiteY1" fmla="*/ 285750 h 419100"/>
                                    <a:gd name="connsiteX2" fmla="*/ 161925 w 227595"/>
                                    <a:gd name="connsiteY2" fmla="*/ 0 h 4191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27595" h="419100">
                                      <a:moveTo>
                                        <a:pt x="0" y="419100"/>
                                      </a:moveTo>
                                      <a:cubicBezTo>
                                        <a:pt x="96044" y="387350"/>
                                        <a:pt x="192088" y="355600"/>
                                        <a:pt x="219075" y="285750"/>
                                      </a:cubicBezTo>
                                      <a:cubicBezTo>
                                        <a:pt x="246063" y="215900"/>
                                        <a:pt x="203994" y="107950"/>
                                        <a:pt x="161925" y="0"/>
                                      </a:cubicBezTo>
                                    </a:path>
                                  </a:pathLst>
                                </a:custGeom>
                                <a:ln w="22225"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68" name="Group 268"/>
                              <wpg:cNvGrpSpPr/>
                              <wpg:grpSpPr>
                                <a:xfrm>
                                  <a:off x="0" y="0"/>
                                  <a:ext cx="1933575" cy="762000"/>
                                  <a:chOff x="0" y="0"/>
                                  <a:chExt cx="1933575" cy="762000"/>
                                </a:xfrm>
                              </wpg:grpSpPr>
                              <wps:wsp>
                                <wps:cNvPr id="262" name="Text Box 262"/>
                                <wps:cNvSpPr txBox="1"/>
                                <wps:spPr>
                                  <a:xfrm>
                                    <a:off x="1743075" y="0"/>
                                    <a:ext cx="190500" cy="2286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30D03" w:rsidRPr="003E1B2C" w:rsidRDefault="00830D03" w:rsidP="00CA150F">
                                      <w:pP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67" name="Group 267"/>
                                <wpg:cNvGrpSpPr/>
                                <wpg:grpSpPr>
                                  <a:xfrm>
                                    <a:off x="0" y="57150"/>
                                    <a:ext cx="1867535" cy="704850"/>
                                    <a:chOff x="0" y="0"/>
                                    <a:chExt cx="1867535" cy="704850"/>
                                  </a:xfrm>
                                </wpg:grpSpPr>
                                <wps:wsp>
                                  <wps:cNvPr id="263" name="Text Box 263"/>
                                  <wps:cNvSpPr txBox="1"/>
                                  <wps:spPr>
                                    <a:xfrm>
                                      <a:off x="895350" y="19050"/>
                                      <a:ext cx="190500" cy="2286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30D03" w:rsidRPr="003E1B2C" w:rsidRDefault="00830D03" w:rsidP="00CA150F">
                                        <w:pPr>
                                          <w:rPr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66" name="Group 266"/>
                                  <wpg:cNvGrpSpPr/>
                                  <wpg:grpSpPr>
                                    <a:xfrm>
                                      <a:off x="0" y="0"/>
                                      <a:ext cx="1867535" cy="704850"/>
                                      <a:chOff x="0" y="0"/>
                                      <a:chExt cx="1867535" cy="704850"/>
                                    </a:xfrm>
                                  </wpg:grpSpPr>
                                  <wps:wsp>
                                    <wps:cNvPr id="261" name="Text Box 261"/>
                                    <wps:cNvSpPr txBox="1"/>
                                    <wps:spPr>
                                      <a:xfrm>
                                        <a:off x="0" y="476250"/>
                                        <a:ext cx="190500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830D03" w:rsidRPr="003E1B2C" w:rsidRDefault="00830D03" w:rsidP="00CA150F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 w:rsidRPr="003E1B2C"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65" name="Group 265"/>
                                    <wpg:cNvGrpSpPr/>
                                    <wpg:grpSpPr>
                                      <a:xfrm>
                                        <a:off x="9525" y="0"/>
                                        <a:ext cx="1858010" cy="695325"/>
                                        <a:chOff x="0" y="0"/>
                                        <a:chExt cx="1858010" cy="695325"/>
                                      </a:xfrm>
                                    </wpg:grpSpPr>
                                    <wpg:grpSp>
                                      <wpg:cNvPr id="224" name="Group 224"/>
                                      <wpg:cNvGrpSpPr/>
                                      <wpg:grpSpPr>
                                        <a:xfrm>
                                          <a:off x="0" y="0"/>
                                          <a:ext cx="1858010" cy="695325"/>
                                          <a:chOff x="0" y="0"/>
                                          <a:chExt cx="1858010" cy="695325"/>
                                        </a:xfrm>
                                      </wpg:grpSpPr>
                                      <wps:wsp>
                                        <wps:cNvPr id="171" name="Straight Connector 171"/>
                                        <wps:cNvCnPr/>
                                        <wps:spPr>
                                          <a:xfrm>
                                            <a:off x="257175" y="0"/>
                                            <a:ext cx="1405890" cy="69532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47625">
                                            <a:prstDash val="sysDot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2" name="Straight Connector 172"/>
                                        <wps:cNvCnPr/>
                                        <wps:spPr>
                                          <a:xfrm flipV="1">
                                            <a:off x="19050" y="247650"/>
                                            <a:ext cx="1838960" cy="1524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47625"/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3" name="Freeform 173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314325" cy="409575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208264 w 208264"/>
                                              <a:gd name="connsiteY0" fmla="*/ 0 h 419100"/>
                                              <a:gd name="connsiteX1" fmla="*/ 17764 w 208264"/>
                                              <a:gd name="connsiteY1" fmla="*/ 152400 h 419100"/>
                                              <a:gd name="connsiteX2" fmla="*/ 8239 w 208264"/>
                                              <a:gd name="connsiteY2" fmla="*/ 419100 h 419100"/>
                                              <a:gd name="connsiteX3" fmla="*/ 8239 w 208264"/>
                                              <a:gd name="connsiteY3" fmla="*/ 419100 h 4191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8264" h="419100">
                                                <a:moveTo>
                                                  <a:pt x="208264" y="0"/>
                                                </a:moveTo>
                                                <a:cubicBezTo>
                                                  <a:pt x="129682" y="41275"/>
                                                  <a:pt x="51101" y="82550"/>
                                                  <a:pt x="17764" y="152400"/>
                                                </a:cubicBezTo>
                                                <a:cubicBezTo>
                                                  <a:pt x="-15573" y="222250"/>
                                                  <a:pt x="8239" y="419100"/>
                                                  <a:pt x="8239" y="419100"/>
                                                </a:cubicBezTo>
                                                <a:lnTo>
                                                  <a:pt x="8239" y="419100"/>
                                                </a:lnTo>
                                              </a:path>
                                            </a:pathLst>
                                          </a:custGeom>
                                          <a:ln w="15875">
                                            <a:headEnd type="none"/>
                                            <a:tailEnd type="stealt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64" name="Text Box 264"/>
                                      <wps:cNvSpPr txBox="1"/>
                                      <wps:spPr>
                                        <a:xfrm>
                                          <a:off x="114300" y="95250"/>
                                          <a:ext cx="257175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830D03" w:rsidRPr="003E1B2C" w:rsidRDefault="00830D03" w:rsidP="00CA150F">
                                            <w:pPr>
                                              <w:rPr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</w:pPr>
                                            <m:oMath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∆</m:t>
                                              </m:r>
                                            </m:oMath>
                                            <w:r>
                                              <w:rPr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S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36" o:spid="_x0000_s1056" style="position:absolute;left:0;text-align:left;margin-left:227.3pt;margin-top:-15.4pt;width:152.25pt;height:60pt;z-index:251794432" coordsize="19335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">
                      <v:shape id="Freeform 248" o:spid="_x0000_s1057" style="position:absolute;left:16764;top:2857;width:2273;height:4191;visibility:visible;mso-wrap-style:square;v-text-anchor:middle" coordsize="227595,419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AV/r8A&#10;AADcAAAADwAAAGRycy9kb3ducmV2LnhtbERPzWoCMRC+F3yHMIK3mlVUytYoVRF6stT2AYbNuLt0&#10;Z7IkMa5vbw4Fjx/f/3o7cKcS+dA6MTCbFqBIKmdbqQ38/hxf30CFiGKxc0IG7hRguxm9rLG07ibf&#10;lM6xVjlEQokGmhj7UutQNcQYpq4nydzFecaYoa+19XjL4dzpeVGsNGMruaHBnvYNVX/nKxtwO1+d&#10;Ulouu126zPiw4qH+YmMm4+HjHVSkIT7F/+5Pa2C+yGvzmXwE9OY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0BX+vwAAANwAAAAPAAAAAAAAAAAAAAAAAJgCAABkcnMvZG93bnJl&#10;di54bWxQSwUGAAAAAAQABAD1AAAAhAMAAAAA&#10;" path="m,419100c96044,387350,192088,355600,219075,285750,246063,215900,203994,107950,161925,e" filled="f" strokecolor="#4579b8 [3044]" strokeweight="1.75pt">
                        <v:stroke endarrow="classic"/>
                        <v:path arrowok="t" o:connecttype="custom" o:connectlocs="0,419100;218820,285750;161736,0" o:connectangles="0,0,0"/>
                      </v:shape>
                      <v:group id="Group 268" o:spid="_x0000_s1058" style="position:absolute;width:19335;height:7620" coordsize="19335,7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      <v:shape id="Text Box 262" o:spid="_x0000_s1059" type="#_x0000_t202" style="position:absolute;left:17430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CHmMYA&#10;AADcAAAADwAAAGRycy9kb3ducmV2LnhtbESPQWvCQBSE7wX/w/KEXqRuGkqU6CoqCAotohXPj+xr&#10;NjX7Ns1uNfbXdwtCj8PMfMNM552txYVaXzlW8DxMQBAXTldcKji+r5/GIHxA1lg7JgU38jCf9R6m&#10;mGt35T1dDqEUEcI+RwUmhCaX0heGLPqha4ij9+FaiyHKtpS6xWuE21qmSZJJixXHBYMNrQwV58O3&#10;VTC+vbwNTtno9FnvtkvzU37x6xmVeux3iwmIQF34D9/bG60gzVL4OxOPgJ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vCHm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830D03" w:rsidRPr="003E1B2C" w:rsidRDefault="00830D03" w:rsidP="00CA150F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267" o:spid="_x0000_s1060" style="position:absolute;top:571;width:18675;height:7049" coordsize="18675,7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      <v:shape id="Text Box 263" o:spid="_x0000_s1061" type="#_x0000_t202" style="position:absolute;left:8953;top:190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wiA8YA&#10;AADcAAAADwAAAGRycy9kb3ducmV2LnhtbESPQWsCMRSE7wX/Q3iCl1KztWUrq1GsIFSwiLZ4fmye&#10;m9XNy7pJdfXXN0Khx2FmvmHG09ZW4kyNLx0reO4nIIhzp0suFHx/LZ6GIHxA1lg5JgVX8jCddB7G&#10;mGl34Q2dt6EQEcI+QwUmhDqT0ueGLPq+q4mjt3eNxRBlU0jd4CXCbSUHSZJKiyXHBYM1zQ3lx+2P&#10;VTC8vn4+7tK33aFaL9/NrTjx6ohK9brtbAQiUBv+w3/tD61gkL7A/Uw8AnL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wiA8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830D03" w:rsidRPr="003E1B2C" w:rsidRDefault="00830D03" w:rsidP="00CA150F">
                                  <w:pP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group id="Group 266" o:spid="_x0000_s1062" style="position:absolute;width:18675;height:7048" coordsize="18675,7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      <v:shape id="Text Box 261" o:spid="_x0000_s1063" type="#_x0000_t202" style="position:absolute;top:4762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IZ78YA&#10;AADcAAAADwAAAGRycy9kb3ducmV2LnhtbESPQWsCMRSE7wX/Q3iCF6lZpayyNYotFBQqohbPj83r&#10;ZnXzst1EXfvrG0HocZiZb5jpvLWVuFDjS8cKhoMEBHHudMmFgq/9x/MEhA/IGivHpOBGHuazztMU&#10;M+2uvKXLLhQiQthnqMCEUGdS+tyQRT9wNXH0vl1jMUTZFFI3eI1wW8lRkqTSYslxwWBN74by0+5s&#10;FUxuL+v+IR0fjtVm9WZ+ix/+PKFSvW67eAURqA3/4Ud7qRWM0iHcz8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iIZ78YAAADcAAAADwAAAAAAAAAAAAAAAACYAgAAZHJz&#10;L2Rvd25yZXYueG1sUEsFBgAAAAAEAAQA9QAAAIsDAAAAAA==&#10;" fillcolor="white [3201]" stroked="f" strokeweight=".5pt">
                              <v:textbox inset="0,0,0,0">
                                <w:txbxContent>
                                  <w:p w:rsidR="00830D03" w:rsidRPr="003E1B2C" w:rsidRDefault="00830D03" w:rsidP="00CA150F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 w:rsidRPr="003E1B2C"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group id="Group 265" o:spid="_x0000_s1064" style="position:absolute;left:95;width:18580;height:6953" coordsize="18580,6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            <v:group id="Group 224" o:spid="_x0000_s1065" style="position:absolute;width:18580;height:6953" coordsize="18580,6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          <v:line id="Straight Connector 171" o:spid="_x0000_s1066" style="position:absolute;visibility:visible;mso-wrap-style:square" from="2571,0" to="16630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41IscAAADcAAAADwAAAGRycy9kb3ducmV2LnhtbESPT2vCQBDF70K/wzIFb81GsVpSV6n/&#10;oD0obSzU45CdboLZ2ZBdNX57t1DwNsN7835vpvPO1uJMra8cKxgkKQjiwumKjYLv/ebpBYQPyBpr&#10;x6TgSh7ms4feFDPtLvxF5zwYEUPYZ6igDKHJpPRFSRZ94hriqP261mKIa2ukbvESw20th2k6lhYr&#10;joQSG1qWVBzzk40QY/Z1Pj4d1qvt5+7n+ThafJiDUv3H7u0VRKAu3M3/1+861p8M4O+ZOIGc3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LjUixwAAANwAAAAPAAAAAAAA&#10;AAAAAAAAAKECAABkcnMvZG93bnJldi54bWxQSwUGAAAAAAQABAD5AAAAlQMAAAAA&#10;" strokecolor="#4579b8 [3044]" strokeweight="3.75pt">
                                  <v:stroke dashstyle="1 1"/>
                                </v:line>
                                <v:line id="Straight Connector 172" o:spid="_x0000_s1067" style="position:absolute;flip:y;visibility:visible;mso-wrap-style:square" from="190,2476" to="1858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cC08QAAADcAAAADwAAAGRycy9kb3ducmV2LnhtbERPTWvCQBC9C/6HZYRepG70UEN0lWop&#10;1UtBY9HjkB2T1OxsyG5j/PddQfA2j/c582VnKtFS40rLCsajCARxZnXJuYJD+vkag3AeWWNlmRTc&#10;yMFy0e/NMdH2yjtq9z4XIYRdggoK7+tESpcVZNCNbE0cuLNtDPoAm1zqBq8h3FRyEkVv0mDJoaHA&#10;mtYFZZf9n1Fw/G1/djr92qzs6aPbDr+30zSulXoZdO8zEJ46/xQ/3Bsd5k8ncH8mXC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BwLTxAAAANwAAAAPAAAAAAAAAAAA&#10;AAAAAKECAABkcnMvZG93bnJldi54bWxQSwUGAAAAAAQABAD5AAAAkgMAAAAA&#10;" strokecolor="#4579b8 [3044]" strokeweight="3.75pt"/>
                                <v:shape id="Freeform 173" o:spid="_x0000_s1068" style="position:absolute;width:3143;height:4095;visibility:visible;mso-wrap-style:square;v-text-anchor:middle" coordsize="208264,419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KDxcMA&#10;AADcAAAADwAAAGRycy9kb3ducmV2LnhtbERPS2vCQBC+F/wPywje6sYKVaKrxKq0p9bXxduQHZNg&#10;djbsrib+e7dQ6G0+vufMl52pxZ2crywrGA0TEMS51RUXCk7H7esUhA/IGmvLpOBBHpaL3sscU21b&#10;3tP9EAoRQ9inqKAMoUml9HlJBv3QNsSRu1hnMEToCqkdtjHc1PItSd6lwYpjQ4kNfZSUXw83o2D3&#10;/bPu9qPVLdtdPifZee3azckpNeh32QxEoC78i//cXzrOn4zh95l4gV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4KDxcMAAADcAAAADwAAAAAAAAAAAAAAAACYAgAAZHJzL2Rv&#10;d25yZXYueG1sUEsFBgAAAAAEAAQA9QAAAIgDAAAAAA==&#10;" path="m208264,c129682,41275,51101,82550,17764,152400,-15573,222250,8239,419100,8239,419100r,e" filled="f" strokecolor="#4579b8 [3044]" strokeweight="1.25pt">
                                  <v:stroke endarrow="classic"/>
                                  <v:path arrowok="t" o:connecttype="custom" o:connectlocs="314325,0;26811,148936;12435,409575;12435,409575" o:connectangles="0,0,0,0"/>
                                </v:shape>
                              </v:group>
                              <v:shape id="Text Box 264" o:spid="_x0000_s1069" type="#_x0000_t202" style="position:absolute;left:1143;top:952;width:2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W6d8YA&#10;AADcAAAADwAAAGRycy9kb3ducmV2LnhtbESPQWvCQBSE70L/w/IKXkrdVCSV1FVaQaigiGnx/Mi+&#10;ZlOzb2N2q9Ff7woFj8PMfMNMZp2txZFaXzlW8DJIQBAXTldcKvj+WjyPQfiArLF2TArO5GE2fehN&#10;MNPuxFs65qEUEcI+QwUmhCaT0heGLPqBa4ij9+NaiyHKtpS6xVOE21oOkySVFiuOCwYbmhsq9vmf&#10;VTA+j9ZPu/R191tvlh/mUh54tUel+o/d+xuIQF24h//bn1rBMB3B7Uw8AnJ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W6d8YAAADcAAAADwAAAAAAAAAAAAAAAACYAgAAZHJz&#10;L2Rvd25yZXYueG1sUEsFBgAAAAAEAAQA9QAAAIsDAAAAAA==&#10;" fillcolor="white [3201]" stroked="f" strokeweight=".5pt">
                                <v:textbox inset="0,0,0,0">
                                  <w:txbxContent>
                                    <w:p w:rsidR="00830D03" w:rsidRPr="003E1B2C" w:rsidRDefault="00830D03" w:rsidP="00CA150F">
                                      <w:pP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∆</m:t>
                                        </m:r>
                                      </m:oMath>
                                      <w:r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S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w10:wrap type="square"/>
                    </v:group>
                  </w:pict>
                </mc:Fallback>
              </mc:AlternateConten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 xml:space="preserve">Độ biến thiên từ thông </w: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en-US"/>
              </w:rPr>
              <w:t xml:space="preserve">do mỗi nửa đoạn dây tạo ra là </w:t>
            </w:r>
            <w:r>
              <w:rPr>
                <w:rStyle w:val="Strong"/>
                <w:rFonts w:ascii="Times New Roman" w:hAnsi="Times New Roman"/>
                <w:b w:val="0"/>
                <w:position w:val="-6"/>
                <w:sz w:val="28"/>
                <w:szCs w:val="28"/>
              </w:rPr>
              <w:object w:dxaOrig="2255" w:dyaOrig="279">
                <v:shape id="Object 16" o:spid="_x0000_i1036" type="#_x0000_t75" style="width:113.25pt;height:14.25pt;mso-wrap-style:square;mso-position-horizontal-relative:page;mso-position-vertical-relative:page" o:ole="">
                  <v:imagedata r:id="rId33" o:title=""/>
                </v:shape>
                <o:OLEObject Type="Embed" ProgID="Equation.DSMT4" ShapeID="Object 16" DrawAspect="Content" ObjectID="_1725508882" r:id="rId34"/>
              </w:object>
            </w:r>
          </w:p>
          <w:p w:rsidR="00830D03" w:rsidRPr="00CD3B81" w:rsidRDefault="00830D03" w:rsidP="00195759">
            <w:pPr>
              <w:autoSpaceDE w:val="0"/>
              <w:autoSpaceDN w:val="0"/>
              <w:adjustRightInd w:val="0"/>
              <w:spacing w:after="0" w:line="240" w:lineRule="auto"/>
              <w:ind w:left="175"/>
              <w:jc w:val="both"/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en-US"/>
              </w:rPr>
            </w:pPr>
            <w:r>
              <w:rPr>
                <w:rStyle w:val="Strong"/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299" w:dyaOrig="219">
                <v:shape id="Object 18" o:spid="_x0000_i1037" type="#_x0000_t75" style="width:15pt;height:11.25pt;mso-wrap-style:square;mso-position-horizontal-relative:page;mso-position-vertical-relative:page" o:ole="">
                  <v:imagedata r:id="rId35" o:title=""/>
                </v:shape>
                <o:OLEObject Type="Embed" ProgID="Equation.DSMT4" ShapeID="Object 18" DrawAspect="Content" ObjectID="_1725508883" r:id="rId36"/>
              </w:objec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 xml:space="preserve">Suất điện động cảm ứng </w: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en-US"/>
              </w:rPr>
              <w:t xml:space="preserve">của đoạn OM và đoạn ON sinh ra có độ lớn </w: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 xml:space="preserve">E = </w:t>
            </w:r>
            <w:r>
              <w:rPr>
                <w:rStyle w:val="Strong"/>
                <w:rFonts w:ascii="Times New Roman" w:hAnsi="Times New Roman"/>
                <w:b w:val="0"/>
                <w:position w:val="-24"/>
                <w:sz w:val="28"/>
                <w:szCs w:val="28"/>
              </w:rPr>
              <w:object w:dxaOrig="1179" w:dyaOrig="619">
                <v:shape id="Object 19" o:spid="_x0000_i1038" type="#_x0000_t75" style="width:59.25pt;height:30.75pt;mso-wrap-style:square;mso-position-horizontal-relative:page;mso-position-vertical-relative:page" o:ole="">
                  <v:imagedata r:id="rId37" o:title=""/>
                </v:shape>
                <o:OLEObject Type="Embed" ProgID="Equation.DSMT4" ShapeID="Object 19" DrawAspect="Content" ObjectID="_1725508884" r:id="rId38"/>
              </w:object>
            </w:r>
            <w:r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>(2)</w:t>
            </w:r>
          </w:p>
          <w:p w:rsidR="00830D03" w:rsidRPr="00F714A1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Style w:val="Strong"/>
                <w:rFonts w:ascii="Times New Roman" w:hAnsi="Times New Roman"/>
                <w:bCs w:val="0"/>
                <w:position w:val="-6"/>
                <w:sz w:val="28"/>
                <w:szCs w:val="28"/>
                <w:lang w:val="en-US"/>
              </w:rPr>
            </w:pPr>
            <w:r w:rsidRPr="00F714A1"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 xml:space="preserve">Thay (1) vào (2)  </w:t>
            </w:r>
            <w:r>
              <w:rPr>
                <w:rStyle w:val="Strong"/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299" w:dyaOrig="219">
                <v:shape id="Object 20" o:spid="_x0000_i1039" type="#_x0000_t75" style="width:15pt;height:11.25pt;mso-wrap-style:square;mso-position-horizontal-relative:page;mso-position-vertical-relative:page" o:ole="">
                  <v:imagedata r:id="rId35" o:title=""/>
                </v:shape>
                <o:OLEObject Type="Embed" ProgID="Equation.DSMT4" ShapeID="Object 20" DrawAspect="Content" ObjectID="_1725508885" r:id="rId39"/>
              </w:object>
            </w:r>
            <w:r w:rsidRPr="00F714A1"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 xml:space="preserve"> </w:t>
            </w:r>
            <w:r>
              <w:rPr>
                <w:rStyle w:val="Strong"/>
                <w:rFonts w:ascii="Times New Roman" w:hAnsi="Times New Roman"/>
                <w:b w:val="0"/>
                <w:position w:val="-24"/>
                <w:sz w:val="28"/>
                <w:szCs w:val="28"/>
              </w:rPr>
              <w:object w:dxaOrig="1020" w:dyaOrig="659">
                <v:shape id="Object 21" o:spid="_x0000_i1040" type="#_x0000_t75" style="width:51pt;height:33pt;mso-wrap-style:square;mso-position-horizontal-relative:page;mso-position-vertical-relative:page" o:ole="">
                  <v:imagedata r:id="rId40" o:title=""/>
                </v:shape>
                <o:OLEObject Type="Embed" ProgID="Equation.DSMT4" ShapeID="Object 21" DrawAspect="Content" ObjectID="_1725508886" r:id="rId41"/>
              </w:object>
            </w:r>
            <w:r w:rsidRPr="00F714A1">
              <w:rPr>
                <w:rStyle w:val="Strong"/>
                <w:rFonts w:ascii="Times New Roman" w:hAnsi="Times New Roman"/>
                <w:b w:val="0"/>
                <w:sz w:val="28"/>
                <w:szCs w:val="28"/>
              </w:rPr>
              <w:t xml:space="preserve"> </w:t>
            </w:r>
            <w:r w:rsidRPr="00F714A1"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en-US"/>
              </w:rPr>
              <w:t xml:space="preserve">E = </w:t>
            </w:r>
            <m:oMath>
              <m:r>
                <w:rPr>
                  <w:rStyle w:val="Strong"/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L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lang w:val="en-US"/>
                    </w:rPr>
                    <m:t>8</m:t>
                  </m:r>
                </m:den>
              </m:f>
            </m:oMath>
            <w:r w:rsidRPr="00F714A1"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Style w:val="Strong"/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0.0,25.0,4</m:t>
                      </m:r>
                    </m:e>
                    <m:sup>
                      <m:r>
                        <w:rPr>
                          <w:rStyle w:val="Strong"/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lang w:val="en-US"/>
                    </w:rPr>
                    <m:t>8</m:t>
                  </m:r>
                </m:den>
              </m:f>
            </m:oMath>
            <w:r w:rsidRPr="00F714A1">
              <w:rPr>
                <w:rStyle w:val="Strong"/>
                <w:rFonts w:ascii="Times New Roman" w:hAnsi="Times New Roman"/>
                <w:bCs w:val="0"/>
                <w:position w:val="-6"/>
                <w:sz w:val="28"/>
                <w:szCs w:val="28"/>
                <w:lang w:val="en-US"/>
              </w:rPr>
              <w:t xml:space="preserve"> =  </w:t>
            </w:r>
            <w:r w:rsidRPr="00F714A1">
              <w:rPr>
                <w:rStyle w:val="Strong"/>
                <w:rFonts w:ascii="Times New Roman" w:hAnsi="Times New Roman"/>
                <w:b w:val="0"/>
                <w:bCs w:val="0"/>
                <w:position w:val="-6"/>
                <w:sz w:val="28"/>
                <w:szCs w:val="28"/>
                <w:lang w:val="en-US"/>
              </w:rPr>
              <w:t>0,2 V</w:t>
            </w:r>
          </w:p>
          <w:p w:rsidR="00830D03" w:rsidRPr="00F714A1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 w:rsidRPr="00F714A1"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trên thanh xuất hiện 2 suất điện động đối nhau. M và N là cực (+), O là cực (-) </w:t>
            </w:r>
          </w:p>
          <w:p w:rsidR="00830D03" w:rsidRPr="00CA150F" w:rsidRDefault="00830D03" w:rsidP="00195759">
            <w:pPr>
              <w:pStyle w:val="ListParagraph"/>
              <w:keepNext/>
              <w:numPr>
                <w:ilvl w:val="0"/>
                <w:numId w:val="11"/>
              </w:numPr>
              <w:spacing w:after="0" w:line="240" w:lineRule="auto"/>
              <w:ind w:left="175" w:firstLine="0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U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MO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0,2V, U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MN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0</w:t>
            </w:r>
          </w:p>
        </w:tc>
        <w:tc>
          <w:tcPr>
            <w:tcW w:w="1072" w:type="dxa"/>
            <w:gridSpan w:val="2"/>
            <w:shd w:val="clear" w:color="auto" w:fill="auto"/>
          </w:tcPr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830D03" w:rsidRPr="0054078E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830D03" w:rsidRPr="0054078E" w:rsidTr="00195759">
        <w:tblPrEx>
          <w:tblLook w:val="01E0" w:firstRow="1" w:lastRow="1" w:firstColumn="1" w:lastColumn="1" w:noHBand="0" w:noVBand="0"/>
        </w:tblPrEx>
        <w:tc>
          <w:tcPr>
            <w:tcW w:w="1277" w:type="dxa"/>
            <w:gridSpan w:val="2"/>
            <w:vMerge/>
            <w:shd w:val="clear" w:color="auto" w:fill="auto"/>
            <w:vAlign w:val="center"/>
          </w:tcPr>
          <w:p w:rsidR="00830D03" w:rsidRPr="0054078E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16" w:type="dxa"/>
            <w:gridSpan w:val="2"/>
            <w:shd w:val="clear" w:color="auto" w:fill="auto"/>
          </w:tcPr>
          <w:p w:rsidR="00830D03" w:rsidRDefault="00830D03" w:rsidP="00195759">
            <w:pPr>
              <w:pStyle w:val="ListParagraph"/>
              <w:keepNext/>
              <w:numPr>
                <w:ilvl w:val="0"/>
                <w:numId w:val="10"/>
              </w:numPr>
              <w:spacing w:after="0" w:line="240" w:lineRule="auto"/>
              <w:ind w:left="175" w:firstLine="0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M, N trượt trên vành trong kim loại không có điện trở nên ta coi MN cùng có điểm chung ở A nên 2 đoạn OM, ON tạo ra 2 nguồn điện mắc song song rồi nối vớn điện trở R do đó cường độ dòng điện qua R là I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 w:val="28"/>
                      <w:szCs w:val="28"/>
                      <w:lang w:val="pt-BR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E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R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0,1 A</w:t>
            </w:r>
          </w:p>
          <w:p w:rsidR="00830D03" w:rsidRPr="00195759" w:rsidRDefault="00830D03" w:rsidP="00195759">
            <w:pPr>
              <w:autoSpaceDE w:val="0"/>
              <w:autoSpaceDN w:val="0"/>
              <w:adjustRightInd w:val="0"/>
              <w:spacing w:after="0" w:line="240" w:lineRule="auto"/>
              <w:ind w:left="175"/>
              <w:jc w:val="both"/>
              <w:rPr>
                <w:rStyle w:val="Strong"/>
                <w:rFonts w:ascii="Times New Roman" w:hAnsi="Times New Roman"/>
                <w:b w:val="0"/>
                <w:sz w:val="28"/>
                <w:szCs w:val="28"/>
                <w:lang w:val="de-DE"/>
              </w:rPr>
            </w:pPr>
          </w:p>
        </w:tc>
        <w:tc>
          <w:tcPr>
            <w:tcW w:w="1072" w:type="dxa"/>
            <w:gridSpan w:val="2"/>
            <w:shd w:val="clear" w:color="auto" w:fill="auto"/>
          </w:tcPr>
          <w:p w:rsidR="00830D03" w:rsidRPr="0054078E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</w:tr>
      <w:tr w:rsidR="00830D03" w:rsidRPr="0054078E" w:rsidTr="00195759">
        <w:tblPrEx>
          <w:tblLook w:val="01E0" w:firstRow="1" w:lastRow="1" w:firstColumn="1" w:lastColumn="1" w:noHBand="0" w:noVBand="0"/>
        </w:tblPrEx>
        <w:tc>
          <w:tcPr>
            <w:tcW w:w="1277" w:type="dxa"/>
            <w:gridSpan w:val="2"/>
            <w:vMerge/>
            <w:shd w:val="clear" w:color="auto" w:fill="auto"/>
            <w:vAlign w:val="center"/>
          </w:tcPr>
          <w:p w:rsidR="00830D03" w:rsidRPr="0054078E" w:rsidRDefault="00830D03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16" w:type="dxa"/>
            <w:gridSpan w:val="2"/>
            <w:shd w:val="clear" w:color="auto" w:fill="auto"/>
          </w:tcPr>
          <w:p w:rsidR="00830D03" w:rsidRDefault="00830D03" w:rsidP="00195759">
            <w:pPr>
              <w:pStyle w:val="ListParagraph"/>
              <w:keepNext/>
              <w:numPr>
                <w:ilvl w:val="0"/>
                <w:numId w:val="10"/>
              </w:numPr>
              <w:spacing w:after="0" w:line="240" w:lineRule="auto"/>
              <w:ind w:left="175" w:firstLine="0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Do 2 nguồn mắc song song với nhau nên mỗi nguồn tạo ra dòng điện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M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N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 w:val="28"/>
                      <w:szCs w:val="28"/>
                      <w:lang w:val="pt-BR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I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2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,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M1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 xml:space="preserve">OM2  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=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N1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N2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 w:val="28"/>
                      <w:szCs w:val="28"/>
                      <w:lang w:val="pt-BR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I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4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và các dòng có chiều như hình vẽ.</w:t>
            </w:r>
          </w:p>
          <w:p w:rsidR="00830D03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do đó các cung của vành kim loại có dòng điện như sau:</w:t>
            </w:r>
          </w:p>
          <w:p w:rsidR="00830D03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- Cung MA có dòng điện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N2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+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M1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 w:val="28"/>
                      <w:szCs w:val="28"/>
                      <w:lang w:val="pt-BR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I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2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 = 0,05A có chiều từ M đến A rồi qua R.</w:t>
            </w:r>
          </w:p>
          <w:p w:rsidR="00830D03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- Cung NA có dòng điện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N1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+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M2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 w:val="28"/>
                      <w:szCs w:val="28"/>
                      <w:lang w:val="pt-BR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I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32"/>
                      <w:sz w:val="28"/>
                      <w:szCs w:val="28"/>
                      <w:lang w:val="pt-BR" w:eastAsia="vi-VN"/>
                    </w:rPr>
                    <m:t>2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= 0,05A có chiều từ N đến A rồi qua R.</w:t>
            </w:r>
          </w:p>
          <w:p w:rsidR="00830D03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>- Phần còn lại là cung MN không chứa A do 2 dòng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N2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và I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vertAlign w:val="subscript"/>
                <w:lang w:val="pt-BR" w:eastAsia="vi-VN"/>
              </w:rPr>
              <w:t>OM2</w:t>
            </w:r>
            <w:r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  <w:t xml:space="preserve"> ngược chiều nhau nên có cường độ dòng điện qua đoạn này =0</w:t>
            </w:r>
          </w:p>
          <w:p w:rsidR="00830D03" w:rsidRPr="009726FF" w:rsidRDefault="00830D03" w:rsidP="00195759">
            <w:pPr>
              <w:keepNext/>
              <w:spacing w:after="0" w:line="240" w:lineRule="auto"/>
              <w:ind w:left="175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8"/>
                <w:szCs w:val="28"/>
                <w:lang w:val="pt-BR" w:eastAsia="vi-VN"/>
              </w:rPr>
            </w:pPr>
            <w:r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105985D7" wp14:editId="55704AAB">
                      <wp:simplePos x="0" y="0"/>
                      <wp:positionH relativeFrom="column">
                        <wp:posOffset>-837565</wp:posOffset>
                      </wp:positionH>
                      <wp:positionV relativeFrom="paragraph">
                        <wp:posOffset>-2770505</wp:posOffset>
                      </wp:positionV>
                      <wp:extent cx="4747260" cy="4029075"/>
                      <wp:effectExtent l="0" t="38100" r="15240" b="9525"/>
                      <wp:wrapSquare wrapText="bothSides"/>
                      <wp:docPr id="260" name="Group 2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47260" cy="4029075"/>
                                <a:chOff x="0" y="0"/>
                                <a:chExt cx="4747260" cy="4029075"/>
                              </a:xfrm>
                            </wpg:grpSpPr>
                            <wpg:grpSp>
                              <wpg:cNvPr id="250" name="Group 250"/>
                              <wpg:cNvGrpSpPr/>
                              <wpg:grpSpPr>
                                <a:xfrm>
                                  <a:off x="0" y="0"/>
                                  <a:ext cx="4747260" cy="4029075"/>
                                  <a:chOff x="0" y="0"/>
                                  <a:chExt cx="4747260" cy="4029075"/>
                                </a:xfrm>
                              </wpg:grpSpPr>
                              <wps:wsp>
                                <wps:cNvPr id="207" name="Text Box 207"/>
                                <wps:cNvSpPr txBox="1"/>
                                <wps:spPr>
                                  <a:xfrm>
                                    <a:off x="3057525" y="2524125"/>
                                    <a:ext cx="390525" cy="29273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30D03" w:rsidRPr="008D6E9B" w:rsidRDefault="00830D03" w:rsidP="009726FF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 w:rsidRPr="008D6E9B"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I</w:t>
                                      </w:r>
                                      <w:r w:rsidRPr="008D6E9B"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  <w:t>ON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59" name="Group 259"/>
                                <wpg:cNvGrpSpPr/>
                                <wpg:grpSpPr>
                                  <a:xfrm>
                                    <a:off x="0" y="0"/>
                                    <a:ext cx="4747260" cy="4029075"/>
                                    <a:chOff x="0" y="0"/>
                                    <a:chExt cx="6081415" cy="5562600"/>
                                  </a:xfrm>
                                </wpg:grpSpPr>
                                <wps:wsp>
                                  <wps:cNvPr id="205" name="Text Box 205"/>
                                  <wps:cNvSpPr txBox="1"/>
                                  <wps:spPr>
                                    <a:xfrm>
                                      <a:off x="3343274" y="3467100"/>
                                      <a:ext cx="463168" cy="29273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30D03" w:rsidRPr="008D6E9B" w:rsidRDefault="00830D03" w:rsidP="009726FF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 w:rsidRPr="008D6E9B"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I</w:t>
                                        </w:r>
                                        <w:r w:rsidRPr="008D6E9B"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vertAlign w:val="subscript"/>
                                            <w:lang w:val="en-US"/>
                                          </w:rPr>
                                          <w:t>OM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vertAlign w:val="subscript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58" name="Group 258"/>
                                  <wpg:cNvGrpSpPr/>
                                  <wpg:grpSpPr>
                                    <a:xfrm>
                                      <a:off x="0" y="0"/>
                                      <a:ext cx="6081415" cy="5562600"/>
                                      <a:chOff x="0" y="0"/>
                                      <a:chExt cx="6081415" cy="5562600"/>
                                    </a:xfrm>
                                  </wpg:grpSpPr>
                                  <wps:wsp>
                                    <wps:cNvPr id="206" name="Text Box 206"/>
                                    <wps:cNvSpPr txBox="1"/>
                                    <wps:spPr>
                                      <a:xfrm>
                                        <a:off x="5429250" y="3143250"/>
                                        <a:ext cx="419100" cy="2927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830D03" w:rsidRPr="008D6E9B" w:rsidRDefault="00830D03" w:rsidP="009726FF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 w:rsidRPr="008D6E9B"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I</w:t>
                                          </w:r>
                                          <w:r w:rsidRPr="008D6E9B"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vertAlign w:val="subscript"/>
                                              <w:lang w:val="en-US"/>
                                            </w:rPr>
                                            <w:t>ON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vertAlign w:val="subscript"/>
                                              <w:lang w:val="en-US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57" name="Group 257"/>
                                    <wpg:cNvGrpSpPr/>
                                    <wpg:grpSpPr>
                                      <a:xfrm>
                                        <a:off x="0" y="0"/>
                                        <a:ext cx="6081415" cy="5562600"/>
                                        <a:chOff x="0" y="0"/>
                                        <a:chExt cx="6081415" cy="5562600"/>
                                      </a:xfrm>
                                    </wpg:grpSpPr>
                                    <wpg:grpSp>
                                      <wpg:cNvPr id="256" name="Group 256"/>
                                      <wpg:cNvGrpSpPr/>
                                      <wpg:grpSpPr>
                                        <a:xfrm>
                                          <a:off x="0" y="0"/>
                                          <a:ext cx="6081415" cy="5562600"/>
                                          <a:chOff x="0" y="0"/>
                                          <a:chExt cx="6081415" cy="5562600"/>
                                        </a:xfrm>
                                      </wpg:grpSpPr>
                                      <wps:wsp>
                                        <wps:cNvPr id="189" name="Text Box 189"/>
                                        <wps:cNvSpPr txBox="1"/>
                                        <wps:spPr>
                                          <a:xfrm>
                                            <a:off x="2914650" y="1409700"/>
                                            <a:ext cx="551691" cy="2927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830D03" w:rsidRPr="008D6E9B" w:rsidRDefault="00830D03" w:rsidP="009726FF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vertAlign w:val="subscript"/>
                                                  <w:lang w:val="en-US"/>
                                                </w:rPr>
                                              </w:pPr>
                                              <w:r w:rsidRPr="008D6E9B"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I</w:t>
                                              </w:r>
                                              <w:r w:rsidRPr="008D6E9B"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vertAlign w:val="subscript"/>
                                                  <w:lang w:val="en-US"/>
                                                </w:rPr>
                                                <w:t>OM</w:t>
                                              </w: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vertAlign w:val="subscript"/>
                                                  <w:lang w:val="en-US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218" name="Group 21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81415" cy="5562600"/>
                                            <a:chOff x="0" y="0"/>
                                            <a:chExt cx="6081415" cy="5562600"/>
                                          </a:xfrm>
                                        </wpg:grpSpPr>
                                        <wpg:grpSp>
                                          <wpg:cNvPr id="255" name="Group 255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6081415" cy="5562600"/>
                                              <a:chOff x="0" y="0"/>
                                              <a:chExt cx="6081415" cy="5562600"/>
                                            </a:xfrm>
                                          </wpg:grpSpPr>
                                          <wpg:grpSp>
                                            <wpg:cNvPr id="254" name="Group 254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081415" cy="5562600"/>
                                                <a:chOff x="0" y="0"/>
                                                <a:chExt cx="6081415" cy="5562600"/>
                                              </a:xfrm>
                                            </wpg:grpSpPr>
                                            <wpg:grpSp>
                                              <wpg:cNvPr id="226" name="Group 225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6081415" cy="5562600"/>
                                                  <a:chOff x="0" y="0"/>
                                                  <a:chExt cx="6081415" cy="5562600"/>
                                                </a:xfrm>
                                              </wpg:grpSpPr>
                                              <wpg:grpSp>
                                                <wpg:cNvPr id="194" name="Group 194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6081415" cy="5562600"/>
                                                    <a:chOff x="49860" y="0"/>
                                                    <a:chExt cx="3184075" cy="3419475"/>
                                                  </a:xfrm>
                                                </wpg:grpSpPr>
                                                <wpg:grpSp>
                                                  <wpg:cNvPr id="174" name="Group 174"/>
                                                  <wpg:cNvGrpSpPr/>
                                                  <wpg:grpSpPr>
                                                    <a:xfrm>
                                                      <a:off x="49860" y="0"/>
                                                      <a:ext cx="3184075" cy="3419475"/>
                                                      <a:chOff x="29830" y="0"/>
                                                      <a:chExt cx="1904841" cy="2381250"/>
                                                    </a:xfrm>
                                                  </wpg:grpSpPr>
                                                  <wps:wsp>
                                                    <wps:cNvPr id="175" name="Oval 175"/>
                                                    <wps:cNvSpPr/>
                                                    <wps:spPr>
                                                      <a:xfrm>
                                                        <a:off x="228600" y="771525"/>
                                                        <a:ext cx="1706071" cy="676275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38100">
                                                        <a:solidFill>
                                                          <a:srgbClr val="7030A0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76" name="Straight Connector 176"/>
                                                    <wps:cNvCnPr/>
                                                    <wps:spPr>
                                                      <a:xfrm>
                                                        <a:off x="762099" y="787833"/>
                                                        <a:ext cx="723226" cy="62865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47625"/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77" name="Straight Connector 177"/>
                                                    <wps:cNvCnPr/>
                                                    <wps:spPr>
                                                      <a:xfrm>
                                                        <a:off x="1115569" y="47625"/>
                                                        <a:ext cx="0" cy="2333625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127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prstDash val="dash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78" name="Freeform 178"/>
                                                    <wps:cNvSpPr/>
                                                    <wps:spPr>
                                                      <a:xfrm>
                                                        <a:off x="29830" y="1228725"/>
                                                        <a:ext cx="447675" cy="72350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38125 w 447675"/>
                                                          <a:gd name="connsiteY0" fmla="*/ 0 h 723506"/>
                                                          <a:gd name="connsiteX1" fmla="*/ 161925 w 447675"/>
                                                          <a:gd name="connsiteY1" fmla="*/ 276225 h 723506"/>
                                                          <a:gd name="connsiteX2" fmla="*/ 142875 w 447675"/>
                                                          <a:gd name="connsiteY2" fmla="*/ 314325 h 723506"/>
                                                          <a:gd name="connsiteX3" fmla="*/ 47625 w 447675"/>
                                                          <a:gd name="connsiteY3" fmla="*/ 409575 h 723506"/>
                                                          <a:gd name="connsiteX4" fmla="*/ 19050 w 447675"/>
                                                          <a:gd name="connsiteY4" fmla="*/ 438150 h 723506"/>
                                                          <a:gd name="connsiteX5" fmla="*/ 0 w 447675"/>
                                                          <a:gd name="connsiteY5" fmla="*/ 476250 h 723506"/>
                                                          <a:gd name="connsiteX6" fmla="*/ 9525 w 447675"/>
                                                          <a:gd name="connsiteY6" fmla="*/ 561975 h 723506"/>
                                                          <a:gd name="connsiteX7" fmla="*/ 66675 w 447675"/>
                                                          <a:gd name="connsiteY7" fmla="*/ 638175 h 723506"/>
                                                          <a:gd name="connsiteX8" fmla="*/ 104775 w 447675"/>
                                                          <a:gd name="connsiteY8" fmla="*/ 695325 h 723506"/>
                                                          <a:gd name="connsiteX9" fmla="*/ 447675 w 447675"/>
                                                          <a:gd name="connsiteY9" fmla="*/ 714375 h 723506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47675" h="723506">
                                                            <a:moveTo>
                                                              <a:pt x="238125" y="0"/>
                                                            </a:moveTo>
                                                            <a:cubicBezTo>
                                                              <a:pt x="212725" y="92075"/>
                                                              <a:pt x="189625" y="184816"/>
                                                              <a:pt x="161925" y="276225"/>
                                                            </a:cubicBezTo>
                                                            <a:cubicBezTo>
                                                              <a:pt x="157807" y="289814"/>
                                                              <a:pt x="151866" y="303336"/>
                                                              <a:pt x="142875" y="314325"/>
                                                            </a:cubicBezTo>
                                                            <a:lnTo>
                                                              <a:pt x="47625" y="409575"/>
                                                            </a:lnTo>
                                                            <a:cubicBezTo>
                                                              <a:pt x="38100" y="419100"/>
                                                              <a:pt x="25074" y="426102"/>
                                                              <a:pt x="19050" y="438150"/>
                                                            </a:cubicBezTo>
                                                            <a:lnTo>
                                                              <a:pt x="0" y="476250"/>
                                                            </a:lnTo>
                                                            <a:cubicBezTo>
                                                              <a:pt x="3175" y="504825"/>
                                                              <a:pt x="-1422" y="535390"/>
                                                              <a:pt x="9525" y="561975"/>
                                                            </a:cubicBezTo>
                                                            <a:cubicBezTo>
                                                              <a:pt x="21614" y="591334"/>
                                                              <a:pt x="66675" y="638175"/>
                                                              <a:pt x="66675" y="638175"/>
                                                            </a:cubicBezTo>
                                                            <a:cubicBezTo>
                                                              <a:pt x="75625" y="665025"/>
                                                              <a:pt x="75587" y="679109"/>
                                                              <a:pt x="104775" y="695325"/>
                                                            </a:cubicBezTo>
                                                            <a:cubicBezTo>
                                                              <a:pt x="193282" y="744496"/>
                                                              <a:pt x="421729" y="714375"/>
                                                              <a:pt x="447675" y="714375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158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headEnd type="oval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0" name="Rectangle 180"/>
                                                    <wps:cNvSpPr/>
                                                    <wps:spPr>
                                                      <a:xfrm>
                                                        <a:off x="447675" y="1876425"/>
                                                        <a:ext cx="305474" cy="1524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1" name="Straight Arrow Connector 181"/>
                                                    <wps:cNvCnPr/>
                                                    <wps:spPr>
                                                      <a:xfrm flipV="1">
                                                        <a:off x="1409700" y="0"/>
                                                        <a:ext cx="0" cy="68580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58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tailEnd type="arrow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83" name="Text Box 183"/>
                                                    <wps:cNvSpPr txBox="1"/>
                                                    <wps:spPr>
                                                      <a:xfrm>
                                                        <a:off x="641239" y="533400"/>
                                                        <a:ext cx="190500" cy="2286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lt1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830D03" w:rsidRPr="003E1B2C" w:rsidRDefault="00830D03" w:rsidP="009726FF">
                                                          <w:pP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 w:rsidRPr="003E1B2C"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w:t>M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4" name="Text Box 184"/>
                                                    <wps:cNvSpPr txBox="1"/>
                                                    <wps:spPr>
                                                      <a:xfrm>
                                                        <a:off x="1513282" y="1430103"/>
                                                        <a:ext cx="190500" cy="2286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lt1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830D03" w:rsidRPr="003E1B2C" w:rsidRDefault="00830D03" w:rsidP="009726FF">
                                                          <w:pP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w:t>N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5" name="Text Box 185"/>
                                                    <wps:cNvSpPr txBox="1"/>
                                                    <wps:spPr>
                                                      <a:xfrm>
                                                        <a:off x="1133707" y="962286"/>
                                                        <a:ext cx="97407" cy="12531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lt1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830D03" w:rsidRPr="003E1B2C" w:rsidRDefault="00830D03" w:rsidP="009726FF">
                                                          <w:pP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w:t>O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6" name="Text Box 186"/>
                                                    <wps:cNvSpPr txBox="1"/>
                                                    <wps:spPr>
                                                      <a:xfrm>
                                                        <a:off x="1476375" y="257175"/>
                                                        <a:ext cx="190500" cy="2286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lt1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830D03" w:rsidRPr="003E1B2C" w:rsidRDefault="00547AD7" w:rsidP="009726FF">
                                                          <w:pP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acc>
                                                                <m:accPr>
                                                                  <m:chr m:val="⃗"/>
                                                                  <m:ctrlPr>
                                                                    <w:rPr>
                                                                      <w:rFonts w:ascii="Cambria Math" w:hAnsi="Cambria Math"/>
                                                                      <w:i/>
                                                                      <w:sz w:val="28"/>
                                                                      <w:szCs w:val="28"/>
                                                                      <w:lang w:val="en-US"/>
                                                                    </w:rPr>
                                                                  </m:ctrlPr>
                                                                </m:accPr>
                                                                <m:e>
                                                                  <m:r>
                                                                    <w:rPr>
                                                                      <w:rFonts w:ascii="Cambria Math" w:hAnsi="Cambria Math"/>
                                                                      <w:sz w:val="28"/>
                                                                      <w:szCs w:val="28"/>
                                                                      <w:lang w:val="en-US"/>
                                                                    </w:rPr>
                                                                    <m:t>B</m:t>
                                                                  </m:r>
                                                                </m:e>
                                                              </m:acc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7" name="Text Box 187"/>
                                                    <wps:cNvSpPr txBox="1"/>
                                                    <wps:spPr>
                                                      <a:xfrm>
                                                        <a:off x="161102" y="1186548"/>
                                                        <a:ext cx="38785" cy="166003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lt1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830D03" w:rsidRPr="003E1B2C" w:rsidRDefault="00830D03" w:rsidP="009726FF">
                                                          <w:pP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w:t>A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8" name="Text Box 188"/>
                                                    <wps:cNvSpPr txBox="1"/>
                                                    <wps:spPr>
                                                      <a:xfrm>
                                                        <a:off x="542925" y="2047875"/>
                                                        <a:ext cx="114300" cy="2286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lt1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:rsidR="00830D03" w:rsidRPr="003E1B2C" w:rsidRDefault="00830D03" w:rsidP="009726FF">
                                                          <w:pP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sz w:val="28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w:t>R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90" name="Straight Connector 190"/>
                                                  <wps:cNvCnPr/>
                                                  <wps:spPr>
                                                    <a:xfrm flipV="1">
                                                      <a:off x="1600200" y="1200150"/>
                                                      <a:ext cx="0" cy="34170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254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91" name="Straight Connector 191"/>
                                                  <wps:cNvCnPr/>
                                                  <wps:spPr>
                                                    <a:xfrm flipV="1">
                                                      <a:off x="2152650" y="1609725"/>
                                                      <a:ext cx="0" cy="34163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254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92" name="Straight Connector 192"/>
                                                  <wps:cNvCnPr/>
                                                  <wps:spPr>
                                                    <a:xfrm flipV="1">
                                                      <a:off x="1666875" y="1323975"/>
                                                      <a:ext cx="0" cy="1676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254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93" name="Straight Connector 193"/>
                                                  <wps:cNvCnPr/>
                                                  <wps:spPr>
                                                    <a:xfrm flipV="1">
                                                      <a:off x="2085975" y="1666875"/>
                                                      <a:ext cx="0" cy="1676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254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97" name="Straight Arrow Connector 197"/>
                                                <wps:cNvCnPr/>
                                                <wps:spPr>
                                                  <a:xfrm flipH="1" flipV="1">
                                                    <a:off x="2486025" y="1962150"/>
                                                    <a:ext cx="180975" cy="86839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98" name="Straight Arrow Connector 198"/>
                                                <wps:cNvCnPr/>
                                                <wps:spPr>
                                                  <a:xfrm flipH="1">
                                                    <a:off x="1562100" y="1924050"/>
                                                    <a:ext cx="295275" cy="7747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99" name="Straight Arrow Connector 199"/>
                                                <wps:cNvCnPr/>
                                                <wps:spPr>
                                                  <a:xfrm flipH="1">
                                                    <a:off x="1133475" y="2038350"/>
                                                    <a:ext cx="295275" cy="7747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200" name="Straight Arrow Connector 200"/>
                                                <wps:cNvCnPr/>
                                                <wps:spPr>
                                                  <a:xfrm flipH="1">
                                                    <a:off x="3886200" y="3343275"/>
                                                    <a:ext cx="295276" cy="3729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201" name="Straight Arrow Connector 201"/>
                                                <wps:cNvCnPr/>
                                                <wps:spPr>
                                                  <a:xfrm flipH="1">
                                                    <a:off x="3362325" y="3381375"/>
                                                    <a:ext cx="295276" cy="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202" name="Straight Arrow Connector 202"/>
                                                <wps:cNvCnPr/>
                                                <wps:spPr>
                                                  <a:xfrm>
                                                    <a:off x="4210050" y="3038475"/>
                                                    <a:ext cx="285750" cy="19050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203" name="Straight Arrow Connector 203"/>
                                                <wps:cNvCnPr/>
                                                <wps:spPr>
                                                  <a:xfrm flipV="1">
                                                    <a:off x="5343525" y="2990850"/>
                                                    <a:ext cx="399415" cy="168275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204" name="Straight Arrow Connector 204"/>
                                                <wps:cNvCnPr/>
                                                <wps:spPr>
                                                  <a:xfrm flipV="1">
                                                    <a:off x="2743200" y="1800225"/>
                                                    <a:ext cx="542925" cy="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2540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arrow"/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82" name="Text Box 182"/>
                                              <wps:cNvSpPr txBox="1"/>
                                              <wps:spPr>
                                                <a:xfrm>
                                                  <a:off x="1724025" y="2114549"/>
                                                  <a:ext cx="585252" cy="30226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chemeClr val="lt1"/>
                                                </a:solidFill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style>
                                                <a:lnRef idx="0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:rsidR="00830D03" w:rsidRPr="008D6E9B" w:rsidRDefault="00830D03" w:rsidP="009726FF">
                                                    <w:pPr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  <w:vertAlign w:val="subscript"/>
                                                        <w:lang w:val="en-US"/>
                                                      </w:rPr>
                                                    </w:pPr>
                                                    <w:r w:rsidRPr="008D6E9B"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I</w:t>
                                                    </w:r>
                                                    <w:r w:rsidRPr="008D6E9B"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  <w:vertAlign w:val="subscript"/>
                                                        <w:lang w:val="en-US"/>
                                                      </w:rPr>
                                                      <w:t>OM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  <w:vertAlign w:val="subscript"/>
                                                        <w:lang w:val="en-US"/>
                                                      </w:rPr>
                                                      <w:t xml:space="preserve"> 1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8" name="Text Box 208"/>
                                            <wps:cNvSpPr txBox="1"/>
                                            <wps:spPr>
                                              <a:xfrm>
                                                <a:off x="1257300" y="2124075"/>
                                                <a:ext cx="419100" cy="29273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chemeClr val="lt1"/>
                                              </a:solidFill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:rsidR="00830D03" w:rsidRPr="008D6E9B" w:rsidRDefault="00830D03" w:rsidP="009726FF">
                                                  <w:pPr>
                                                    <w:rPr>
                                                      <w:rFonts w:ascii="Times New Roman" w:hAnsi="Times New Roman" w:cs="Times New Roman"/>
                                                      <w:sz w:val="28"/>
                                                      <w:szCs w:val="28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</w:pPr>
                                                  <w:r w:rsidRPr="008D6E9B">
                                                    <w:rPr>
                                                      <w:rFonts w:ascii="Times New Roman" w:hAnsi="Times New Roman" w:cs="Times New Roman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w:t>I</w:t>
                                                  </w:r>
                                                  <w:r w:rsidRPr="008D6E9B">
                                                    <w:rPr>
                                                      <w:rFonts w:ascii="Times New Roman" w:hAnsi="Times New Roman" w:cs="Times New Roman"/>
                                                      <w:sz w:val="28"/>
                                                      <w:szCs w:val="28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  <w:t>ON</w:t>
                                                  </w: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  <w:sz w:val="28"/>
                                                      <w:szCs w:val="28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  <w:t>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52" name="Text Box 252"/>
                                          <wps:cNvSpPr txBox="1"/>
                                          <wps:spPr>
                                            <a:xfrm>
                                              <a:off x="2486025" y="2247900"/>
                                              <a:ext cx="364490" cy="2927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830D03" w:rsidRPr="008D6E9B" w:rsidRDefault="00830D03" w:rsidP="009726FF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sz w:val="28"/>
                                                    <w:szCs w:val="28"/>
                                                    <w:vertAlign w:val="subscript"/>
                                                    <w:lang w:val="en-US"/>
                                                  </w:rPr>
                                                </w:pPr>
                                                <w:r w:rsidRPr="008D6E9B">
                                                  <w:rPr>
                                                    <w:rFonts w:ascii="Times New Roman" w:hAnsi="Times New Roman" w:cs="Times New Roman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w:t>I</w:t>
                                                </w:r>
                                                <w:r w:rsidRPr="008D6E9B">
                                                  <w:rPr>
                                                    <w:rFonts w:ascii="Times New Roman" w:hAnsi="Times New Roman" w:cs="Times New Roman"/>
                                                    <w:sz w:val="28"/>
                                                    <w:szCs w:val="28"/>
                                                    <w:vertAlign w:val="subscript"/>
                                                    <w:lang w:val="en-US"/>
                                                  </w:rPr>
                                                  <w:t>OM</w:t>
                                                </w: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sz w:val="28"/>
                                                    <w:szCs w:val="28"/>
                                                    <w:vertAlign w:val="subscript"/>
                                                    <w:lang w:val="en-US"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253" name="Text Box 253"/>
                                      <wps:cNvSpPr txBox="1"/>
                                      <wps:spPr>
                                        <a:xfrm>
                                          <a:off x="4543425" y="2876550"/>
                                          <a:ext cx="364490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830D03" w:rsidRPr="008D6E9B" w:rsidRDefault="00830D03" w:rsidP="009726FF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 w:rsidRPr="008D6E9B"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I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vertAlign w:val="subscript"/>
                                                <w:lang w:val="en-US"/>
                                              </w:rPr>
                                              <w:t>ON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251" name="Freeform 251"/>
                              <wps:cNvSpPr/>
                              <wps:spPr>
                                <a:xfrm>
                                  <a:off x="1819275" y="1866900"/>
                                  <a:ext cx="885825" cy="1419232"/>
                                </a:xfrm>
                                <a:custGeom>
                                  <a:avLst/>
                                  <a:gdLst>
                                    <a:gd name="connsiteX0" fmla="*/ 885825 w 885825"/>
                                    <a:gd name="connsiteY0" fmla="*/ 0 h 1419232"/>
                                    <a:gd name="connsiteX1" fmla="*/ 800100 w 885825"/>
                                    <a:gd name="connsiteY1" fmla="*/ 47625 h 1419232"/>
                                    <a:gd name="connsiteX2" fmla="*/ 752475 w 885825"/>
                                    <a:gd name="connsiteY2" fmla="*/ 95250 h 1419232"/>
                                    <a:gd name="connsiteX3" fmla="*/ 733425 w 885825"/>
                                    <a:gd name="connsiteY3" fmla="*/ 152400 h 1419232"/>
                                    <a:gd name="connsiteX4" fmla="*/ 723900 w 885825"/>
                                    <a:gd name="connsiteY4" fmla="*/ 200025 h 1419232"/>
                                    <a:gd name="connsiteX5" fmla="*/ 714375 w 885825"/>
                                    <a:gd name="connsiteY5" fmla="*/ 238125 h 1419232"/>
                                    <a:gd name="connsiteX6" fmla="*/ 723900 w 885825"/>
                                    <a:gd name="connsiteY6" fmla="*/ 333375 h 1419232"/>
                                    <a:gd name="connsiteX7" fmla="*/ 733425 w 885825"/>
                                    <a:gd name="connsiteY7" fmla="*/ 361950 h 1419232"/>
                                    <a:gd name="connsiteX8" fmla="*/ 742950 w 885825"/>
                                    <a:gd name="connsiteY8" fmla="*/ 485775 h 1419232"/>
                                    <a:gd name="connsiteX9" fmla="*/ 733425 w 885825"/>
                                    <a:gd name="connsiteY9" fmla="*/ 790575 h 1419232"/>
                                    <a:gd name="connsiteX10" fmla="*/ 714375 w 885825"/>
                                    <a:gd name="connsiteY10" fmla="*/ 847725 h 1419232"/>
                                    <a:gd name="connsiteX11" fmla="*/ 704850 w 885825"/>
                                    <a:gd name="connsiteY11" fmla="*/ 876300 h 1419232"/>
                                    <a:gd name="connsiteX12" fmla="*/ 695325 w 885825"/>
                                    <a:gd name="connsiteY12" fmla="*/ 904875 h 1419232"/>
                                    <a:gd name="connsiteX13" fmla="*/ 676275 w 885825"/>
                                    <a:gd name="connsiteY13" fmla="*/ 971550 h 1419232"/>
                                    <a:gd name="connsiteX14" fmla="*/ 657225 w 885825"/>
                                    <a:gd name="connsiteY14" fmla="*/ 1000125 h 1419232"/>
                                    <a:gd name="connsiteX15" fmla="*/ 638175 w 885825"/>
                                    <a:gd name="connsiteY15" fmla="*/ 1057275 h 1419232"/>
                                    <a:gd name="connsiteX16" fmla="*/ 619125 w 885825"/>
                                    <a:gd name="connsiteY16" fmla="*/ 1085850 h 1419232"/>
                                    <a:gd name="connsiteX17" fmla="*/ 609600 w 885825"/>
                                    <a:gd name="connsiteY17" fmla="*/ 1114425 h 1419232"/>
                                    <a:gd name="connsiteX18" fmla="*/ 581025 w 885825"/>
                                    <a:gd name="connsiteY18" fmla="*/ 1143000 h 1419232"/>
                                    <a:gd name="connsiteX19" fmla="*/ 561975 w 885825"/>
                                    <a:gd name="connsiteY19" fmla="*/ 1171575 h 1419232"/>
                                    <a:gd name="connsiteX20" fmla="*/ 533400 w 885825"/>
                                    <a:gd name="connsiteY20" fmla="*/ 1200150 h 1419232"/>
                                    <a:gd name="connsiteX21" fmla="*/ 495300 w 885825"/>
                                    <a:gd name="connsiteY21" fmla="*/ 1266825 h 1419232"/>
                                    <a:gd name="connsiteX22" fmla="*/ 466725 w 885825"/>
                                    <a:gd name="connsiteY22" fmla="*/ 1295400 h 1419232"/>
                                    <a:gd name="connsiteX23" fmla="*/ 438150 w 885825"/>
                                    <a:gd name="connsiteY23" fmla="*/ 1314450 h 1419232"/>
                                    <a:gd name="connsiteX24" fmla="*/ 371475 w 885825"/>
                                    <a:gd name="connsiteY24" fmla="*/ 1343025 h 1419232"/>
                                    <a:gd name="connsiteX25" fmla="*/ 333375 w 885825"/>
                                    <a:gd name="connsiteY25" fmla="*/ 1352550 h 1419232"/>
                                    <a:gd name="connsiteX26" fmla="*/ 276225 w 885825"/>
                                    <a:gd name="connsiteY26" fmla="*/ 1371600 h 1419232"/>
                                    <a:gd name="connsiteX27" fmla="*/ 247650 w 885825"/>
                                    <a:gd name="connsiteY27" fmla="*/ 1381125 h 1419232"/>
                                    <a:gd name="connsiteX28" fmla="*/ 171450 w 885825"/>
                                    <a:gd name="connsiteY28" fmla="*/ 1390650 h 1419232"/>
                                    <a:gd name="connsiteX29" fmla="*/ 57150 w 885825"/>
                                    <a:gd name="connsiteY29" fmla="*/ 1409700 h 1419232"/>
                                    <a:gd name="connsiteX30" fmla="*/ 0 w 885825"/>
                                    <a:gd name="connsiteY30" fmla="*/ 1419225 h 141923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</a:cxnLst>
                                  <a:rect l="l" t="t" r="r" b="b"/>
                                  <a:pathLst>
                                    <a:path w="885825" h="1419232">
                                      <a:moveTo>
                                        <a:pt x="885825" y="0"/>
                                      </a:moveTo>
                                      <a:cubicBezTo>
                                        <a:pt x="846697" y="15651"/>
                                        <a:pt x="830304" y="17421"/>
                                        <a:pt x="800100" y="47625"/>
                                      </a:cubicBezTo>
                                      <a:cubicBezTo>
                                        <a:pt x="736600" y="111125"/>
                                        <a:pt x="828675" y="44450"/>
                                        <a:pt x="752475" y="95250"/>
                                      </a:cubicBezTo>
                                      <a:lnTo>
                                        <a:pt x="733425" y="152400"/>
                                      </a:lnTo>
                                      <a:cubicBezTo>
                                        <a:pt x="728305" y="167759"/>
                                        <a:pt x="727412" y="184221"/>
                                        <a:pt x="723900" y="200025"/>
                                      </a:cubicBezTo>
                                      <a:cubicBezTo>
                                        <a:pt x="721060" y="212804"/>
                                        <a:pt x="717550" y="225425"/>
                                        <a:pt x="714375" y="238125"/>
                                      </a:cubicBezTo>
                                      <a:cubicBezTo>
                                        <a:pt x="717550" y="269875"/>
                                        <a:pt x="719048" y="301838"/>
                                        <a:pt x="723900" y="333375"/>
                                      </a:cubicBezTo>
                                      <a:cubicBezTo>
                                        <a:pt x="725427" y="343298"/>
                                        <a:pt x="732180" y="351987"/>
                                        <a:pt x="733425" y="361950"/>
                                      </a:cubicBezTo>
                                      <a:cubicBezTo>
                                        <a:pt x="738560" y="403027"/>
                                        <a:pt x="739775" y="444500"/>
                                        <a:pt x="742950" y="485775"/>
                                      </a:cubicBezTo>
                                      <a:cubicBezTo>
                                        <a:pt x="739775" y="587375"/>
                                        <a:pt x="741425" y="689241"/>
                                        <a:pt x="733425" y="790575"/>
                                      </a:cubicBezTo>
                                      <a:cubicBezTo>
                                        <a:pt x="731845" y="810593"/>
                                        <a:pt x="720725" y="828675"/>
                                        <a:pt x="714375" y="847725"/>
                                      </a:cubicBezTo>
                                      <a:lnTo>
                                        <a:pt x="704850" y="876300"/>
                                      </a:lnTo>
                                      <a:cubicBezTo>
                                        <a:pt x="701675" y="885825"/>
                                        <a:pt x="697760" y="895135"/>
                                        <a:pt x="695325" y="904875"/>
                                      </a:cubicBezTo>
                                      <a:cubicBezTo>
                                        <a:pt x="692273" y="917082"/>
                                        <a:pt x="683107" y="957885"/>
                                        <a:pt x="676275" y="971550"/>
                                      </a:cubicBezTo>
                                      <a:cubicBezTo>
                                        <a:pt x="671155" y="981789"/>
                                        <a:pt x="661874" y="989664"/>
                                        <a:pt x="657225" y="1000125"/>
                                      </a:cubicBezTo>
                                      <a:cubicBezTo>
                                        <a:pt x="649070" y="1018475"/>
                                        <a:pt x="649314" y="1040567"/>
                                        <a:pt x="638175" y="1057275"/>
                                      </a:cubicBezTo>
                                      <a:cubicBezTo>
                                        <a:pt x="631825" y="1066800"/>
                                        <a:pt x="624245" y="1075611"/>
                                        <a:pt x="619125" y="1085850"/>
                                      </a:cubicBezTo>
                                      <a:cubicBezTo>
                                        <a:pt x="614635" y="1094830"/>
                                        <a:pt x="615169" y="1106071"/>
                                        <a:pt x="609600" y="1114425"/>
                                      </a:cubicBezTo>
                                      <a:cubicBezTo>
                                        <a:pt x="602128" y="1125633"/>
                                        <a:pt x="589649" y="1132652"/>
                                        <a:pt x="581025" y="1143000"/>
                                      </a:cubicBezTo>
                                      <a:cubicBezTo>
                                        <a:pt x="573696" y="1151794"/>
                                        <a:pt x="569304" y="1162781"/>
                                        <a:pt x="561975" y="1171575"/>
                                      </a:cubicBezTo>
                                      <a:cubicBezTo>
                                        <a:pt x="553351" y="1181923"/>
                                        <a:pt x="542024" y="1189802"/>
                                        <a:pt x="533400" y="1200150"/>
                                      </a:cubicBezTo>
                                      <a:cubicBezTo>
                                        <a:pt x="488405" y="1254144"/>
                                        <a:pt x="541881" y="1201611"/>
                                        <a:pt x="495300" y="1266825"/>
                                      </a:cubicBezTo>
                                      <a:cubicBezTo>
                                        <a:pt x="487470" y="1277786"/>
                                        <a:pt x="477073" y="1286776"/>
                                        <a:pt x="466725" y="1295400"/>
                                      </a:cubicBezTo>
                                      <a:cubicBezTo>
                                        <a:pt x="457931" y="1302729"/>
                                        <a:pt x="448089" y="1308770"/>
                                        <a:pt x="438150" y="1314450"/>
                                      </a:cubicBezTo>
                                      <a:cubicBezTo>
                                        <a:pt x="412750" y="1328964"/>
                                        <a:pt x="398190" y="1335392"/>
                                        <a:pt x="371475" y="1343025"/>
                                      </a:cubicBezTo>
                                      <a:cubicBezTo>
                                        <a:pt x="358888" y="1346621"/>
                                        <a:pt x="345914" y="1348788"/>
                                        <a:pt x="333375" y="1352550"/>
                                      </a:cubicBezTo>
                                      <a:cubicBezTo>
                                        <a:pt x="314141" y="1358320"/>
                                        <a:pt x="295275" y="1365250"/>
                                        <a:pt x="276225" y="1371600"/>
                                      </a:cubicBezTo>
                                      <a:cubicBezTo>
                                        <a:pt x="266700" y="1374775"/>
                                        <a:pt x="257613" y="1379880"/>
                                        <a:pt x="247650" y="1381125"/>
                                      </a:cubicBezTo>
                                      <a:lnTo>
                                        <a:pt x="171450" y="1390650"/>
                                      </a:lnTo>
                                      <a:cubicBezTo>
                                        <a:pt x="110029" y="1411124"/>
                                        <a:pt x="168804" y="1393749"/>
                                        <a:pt x="57150" y="1409700"/>
                                      </a:cubicBezTo>
                                      <a:cubicBezTo>
                                        <a:pt x="-13884" y="1419848"/>
                                        <a:pt x="29695" y="1419225"/>
                                        <a:pt x="0" y="1419225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solidFill>
                                    <a:schemeClr val="tx1"/>
                                  </a:solidFill>
                                  <a:headEnd type="oval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0" o:spid="_x0000_s1070" style="position:absolute;left:0;text-align:left;margin-left:-65.95pt;margin-top:-218.15pt;width:373.8pt;height:317.25pt;z-index:251795456" coordsize="47472,40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">
                      <v:group id="Group 250" o:spid="_x0000_s1071" style="position:absolute;width:47472;height:40290" coordsize="47472,40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<v:shape id="Text Box 207" o:spid="_x0000_s1072" type="#_x0000_t202" style="position:absolute;left:30575;top:25241;width:3905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jBoMYA&#10;AADcAAAADwAAAGRycy9kb3ducmV2LnhtbESP3WoCMRSE74W+QziF3ohmFVFZjVILhQoW8QevD5vj&#10;ZuvmZLtJdfXpjVDwcpiZb5jpvLGlOFPtC8cKet0EBHHmdMG5gv3uszMG4QOyxtIxKbiSh/nspTXF&#10;VLsLb+i8DbmIEPYpKjAhVKmUPjNk0XddRRy9o6sthijrXOoaLxFuS9lPkqG0WHBcMFjRh6HstP2z&#10;CsbXwXf7MBwdfsr1cmFu+S+vTqjU22vzPgERqAnP8H/7SyvoJyN4nIlHQM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1jBo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830D03" w:rsidRPr="008D6E9B" w:rsidRDefault="00830D03" w:rsidP="009726FF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8D6E9B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  <w:t>I</w:t>
                                </w:r>
                                <w:r w:rsidRPr="008D6E9B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ON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group id="Group 259" o:spid="_x0000_s1073" style="position:absolute;width:47472;height:40290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      <v:shape id="Text Box 205" o:spid="_x0000_s1074" type="#_x0000_t202" style="position:absolute;left:33432;top:34671;width:4632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b6TMYA&#10;AADcAAAADwAAAGRycy9kb3ducmV2LnhtbESPQWsCMRSE7wX/Q3iFXopmK1ZlNYotFCpUxFU8PzbP&#10;zdbNy3aT6uqvNwWhx2FmvmGm89ZW4kSNLx0reOklIIhzp0suFOy2H90xCB+QNVaOScGFPMxnnYcp&#10;ptqdeUOnLBQiQtinqMCEUKdS+tyQRd9zNXH0Dq6xGKJsCqkbPEe4rWQ/SYbSYslxwWBN74byY/Zr&#10;FYwvg9Xzfjjaf1fr5Zu5Fj/8dUSlnh7bxQREoDb8h+/tT62gn7zC35l4BO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Mb6TM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830D03" w:rsidRPr="008D6E9B" w:rsidRDefault="00830D03" w:rsidP="009726FF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</w:pPr>
                                  <w:r w:rsidRPr="008D6E9B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w:t>I</w:t>
                                  </w:r>
                                  <w:r w:rsidRPr="008D6E9B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O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group id="Group 258" o:spid="_x0000_s1075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          <v:shape id="Text Box 206" o:spid="_x0000_s1076" type="#_x0000_t202" style="position:absolute;left:54292;top:31432;width:4191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RkO8YA&#10;AADcAAAADwAAAGRycy9kb3ducmV2LnhtbESPQWvCQBSE74L/YXmCF6kbpaSSukorCC20SNPi+ZF9&#10;zaZm38bsqtFf7xYEj8PMfMPMl52txZFaXzlWMBknIIgLpysuFfx8rx9mIHxA1lg7JgVn8rBc9Htz&#10;zLQ78Rcd81CKCGGfoQITQpNJ6QtDFv3YNcTR+3WtxRBlW0rd4inCbS2nSZJKixXHBYMNrQwVu/xg&#10;FczOj5+jbfq0/as376/mUu75Y4dKDQfdyzOIQF24h2/tN61gmqTwfyYeAbm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RkO8YAAADcAAAADwAAAAAAAAAAAAAAAACYAgAAZHJz&#10;L2Rvd25yZXYueG1sUEsFBgAAAAAEAAQA9QAAAIsDAAAAAA==&#10;" fillcolor="white [3201]" stroked="f" strokeweight=".5pt">
                              <v:textbox inset="0,0,0,0">
                                <w:txbxContent>
                                  <w:p w:rsidR="00830D03" w:rsidRPr="008D6E9B" w:rsidRDefault="00830D03" w:rsidP="009726F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D6E9B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w:t>I</w:t>
                                    </w:r>
                                    <w:r w:rsidRPr="008D6E9B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ON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group id="Group 257" o:spid="_x0000_s1077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          <v:group id="Group 256" o:spid="_x0000_s1078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            <v:shape id="Text Box 189" o:spid="_x0000_s1079" type="#_x0000_t202" style="position:absolute;left:29146;top:14097;width:5517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2Sb8QA&#10;AADcAAAADwAAAGRycy9kb3ducmV2LnhtbERP32vCMBB+H+x/CCfsZWjqGFo7o0xh4GAiU/H5aG5N&#10;tbnUJtPqX2+Ewd7u4/t542lrK3GixpeOFfR7CQji3OmSCwXbzUc3BeEDssbKMSm4kIfp5PFhjJl2&#10;Z/6m0zoUIoawz1CBCaHOpPS5IYu+52riyP24xmKIsCmkbvAcw20lX5JkIC2WHBsM1jQ3lB/Wv1ZB&#10;enldPu8Gw92+Wn3OzLU48tcBlXrqtO9vIAK14V/8517oOD8dwf2ZeIG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9km/EAAAA3AAAAA8AAAAAAAAAAAAAAAAAmAIAAGRycy9k&#10;b3ducmV2LnhtbFBLBQYAAAAABAAEAPUAAACJAwAAAAA=&#10;" fillcolor="white [3201]" stroked="f" strokeweight=".5pt">
                                  <v:textbox inset="0,0,0,0">
                                    <w:txbxContent>
                                      <w:p w:rsidR="00830D03" w:rsidRPr="008D6E9B" w:rsidRDefault="00830D03" w:rsidP="009726FF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 w:rsidRPr="008D6E9B"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I</w:t>
                                        </w:r>
                                        <w:r w:rsidRPr="008D6E9B"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vertAlign w:val="subscript"/>
                                            <w:lang w:val="en-US"/>
                                          </w:rPr>
                                          <w:t>OM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8"/>
                                            <w:szCs w:val="28"/>
                                            <w:vertAlign w:val="subscript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218" o:spid="_x0000_s1080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            <v:group id="Group 255" o:spid="_x0000_s1081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                  <v:group id="Group 254" o:spid="_x0000_s1082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                  <v:group id="Group 225" o:spid="_x0000_s1083" style="position:absolute;width:60814;height:55626" coordsize="60814,55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                  <v:group id="Group 194" o:spid="_x0000_s1084" style="position:absolute;width:60814;height:55626" coordorigin="498" coordsize="31840,34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                      <v:group id="Group 174" o:spid="_x0000_s1085" style="position:absolute;left:498;width:31841;height:34194" coordorigin="298" coordsize="19048,23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                        <v:oval id="Oval 175" o:spid="_x0000_s1086" style="position:absolute;left:2286;top:7715;width:17060;height:67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VgLMQA&#10;AADcAAAADwAAAGRycy9kb3ducmV2LnhtbERPTWvCQBC9C/0PyxR6kbpppRqia4gF0ZvU5uBxyI7Z&#10;YHY2zW5N/PfdQqG3ebzPWeejbcWNet84VvAyS0AQV043XCsoP3fPKQgfkDW2jknBnTzkm4fJGjPt&#10;Bv6g2ynUIoawz1CBCaHLpPSVIYt+5jriyF1cbzFE2NdS9zjEcNvK1yRZSIsNxwaDHb0bqq6nb6tg&#10;MZ+6cth/meN5tz90y2O63RZeqafHsViBCDSGf/Gf+6Dj/OUb/D4TL5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FYCzEAAAA3AAAAA8AAAAAAAAAAAAAAAAAmAIAAGRycy9k&#10;b3ducmV2LnhtbFBLBQYAAAAABAAEAPUAAACJAwAAAAA=&#10;" fillcolor="white [3212]" strokecolor="#7030a0" strokeweight="3pt"/>
                                            <v:line id="Straight Connector 176" o:spid="_x0000_s1087" style="position:absolute;visibility:visible;mso-wrap-style:square" from="7620,7878" to="14853,1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1znsMAAADcAAAADwAAAGRycy9kb3ducmV2LnhtbERP32vCMBB+H/g/hBP2NhM30FGNIsJg&#10;IAN1RXw8m7MpNpeuyWq3v94Ig73dx/fz5sve1aKjNlSeNYxHCgRx4U3FpYb88+3pFUSIyAZrz6Th&#10;hwIsF4OHOWbGX3lH3T6WIoVwyFCDjbHJpAyFJYdh5BvixJ196zAm2JbStHhN4a6Wz0pNpMOKU4PF&#10;htaWisv+22k4282vOvnN9pDLZvuluvjxcjRaPw771QxEpD7+i//c7ybNn07g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dc57DAAAA3AAAAA8AAAAAAAAAAAAA&#10;AAAAoQIAAGRycy9kb3ducmV2LnhtbFBLBQYAAAAABAAEAPkAAACRAwAAAAA=&#10;" strokecolor="#4579b8 [3044]" strokeweight="3.75pt"/>
                                            <v:line id="Straight Connector 177" o:spid="_x0000_s1088" style="position:absolute;visibility:visible;mso-wrap-style:square" from="11155,476" to="11155,2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8Zeb0AAADcAAAADwAAAGRycy9kb3ducmV2LnhtbERPvQrCMBDeBd8hnOCmqQ4q1SgiiLoI&#10;/gyOR3O2xeZSkljr2xtBcLuP7/cWq9ZUoiHnS8sKRsMEBHFmdcm5gutlO5iB8AFZY2WZFLzJw2rZ&#10;7Sww1fbFJ2rOIRcxhH2KCooQ6lRKnxVk0A9tTRy5u3UGQ4Qul9rhK4abSo6TZCINlhwbCqxpU1D2&#10;OD+NgsaZR7nZz9zO3O7Hw7jCmj0q1e+16zmIQG34i3/uvY7zp1P4PhMvkM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v/GXm9AAAA3AAAAA8AAAAAAAAAAAAAAAAAoQIA&#10;AGRycy9kb3ducmV2LnhtbFBLBQYAAAAABAAEAPkAAACLAwAAAAA=&#10;" strokecolor="black [3213]" strokeweight="1pt">
                                              <v:stroke dashstyle="dash"/>
                                            </v:line>
                                            <v:shape id="Freeform 178" o:spid="_x0000_s1089" style="position:absolute;left:298;top:12287;width:4477;height:7235;visibility:visible;mso-wrap-style:square;v-text-anchor:middle" coordsize="447675,7235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RvD8cA&#10;AADcAAAADwAAAGRycy9kb3ducmV2LnhtbESPT2sCQQzF74V+hyFCb3XWHmq7OoqoC4WWUm0Fj2En&#10;+8fuZJaZqa7fvjkUekt4L+/9Ml8OrlNnCrH1bGAyzkARl962XBv4+izun0DFhGyx80wGrhRhubi9&#10;mWNu/YV3dN6nWkkIxxwNNCn1udaxbMhhHPueWLTKB4dJ1lBrG/Ai4a7TD1n2qB22LA0N9rRuqPze&#10;/zgDuK12b5vXojient8/wmFVdXFbGXM3GlYzUImG9G/+u36xgj8VWnlGJt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BEbw/HAAAA3AAAAA8AAAAAAAAAAAAAAAAAmAIAAGRy&#10;cy9kb3ducmV2LnhtbFBLBQYAAAAABAAEAPUAAACMAwAAAAA=&#10;" path="m238125,c212725,92075,189625,184816,161925,276225v-4118,13589,-10059,27111,-19050,38100l47625,409575v-9525,9525,-22551,16527,-28575,28575l,476250v3175,28575,-1422,59140,9525,85725c21614,591334,66675,638175,66675,638175v8950,26850,8912,40934,38100,57150c193282,744496,421729,714375,447675,714375e" filled="f" strokecolor="black [3213]" strokeweight="1.25pt">
                                              <v:stroke startarrow="oval"/>
                                              <v:path arrowok="t" o:connecttype="custom" o:connectlocs="238125,0;161925,276225;142875,314325;47625,409575;19050,438150;0,476250;9525,561975;66675,638175;104775,695325;447675,714375" o:connectangles="0,0,0,0,0,0,0,0,0,0"/>
                                            </v:shape>
                                            <v:rect id="Rectangle 180" o:spid="_x0000_s1090" style="position:absolute;left:4476;top:18764;width:3055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yCRMQA&#10;AADcAAAADwAAAGRycy9kb3ducmV2LnhtbESP3WrCQBCF7wu+wzKCd3VjEQ3RVUQoLb0Rfx5gyI5J&#10;NDsbdleT9uk7F4XezXDOnPPNeju4Vj0pxMazgdk0A0VcettwZeByfn/NQcWEbLH1TAa+KcJ2M3pZ&#10;Y2F9z0d6nlKlJIRjgQbqlLpC61jW5DBOfUcs2tUHh0nWUGkbsJdw1+q3LFtohw1LQ40d7Wsq76eH&#10;M+Bnh/R17ucPpj585M2tbH+WuTGT8bBbgUo0pH/z3/WnFfxc8OUZm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MgkTEAAAA3AAAAA8AAAAAAAAAAAAAAAAAmAIAAGRycy9k&#10;b3ducmV2LnhtbFBLBQYAAAAABAAEAPUAAACJAwAAAAA=&#10;" fillcolor="#4f81bd [3204]" strokecolor="#243f60 [1604]" strokeweight="2pt"/>
                                            <v:shape id="Straight Arrow Connector 181" o:spid="_x0000_s1091" type="#_x0000_t32" style="position:absolute;left:14097;width:0;height:68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WQvcMAAADcAAAADwAAAGRycy9kb3ducmV2LnhtbERPS2sCMRC+C/0PYQpeRLM+KrI1Siko&#10;gh58HryNm+lmcTNZNlHXf98UhN7m43vOdN7YUtyp9oVjBf1eAoI4c7rgXMHxsOhOQPiArLF0TAqe&#10;5GE+e2tNMdXuwTu670MuYgj7FBWYEKpUSp8Zsuh7riKO3I+rLYYI61zqGh8x3JZykCRjabHg2GCw&#10;om9D2XV/swoGnfVlO9p9BE42185wfDanZWaUar83X58gAjXhX/xyr3ScP+nD3zPxAj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1kL3DAAAA3AAAAA8AAAAAAAAAAAAA&#10;AAAAoQIAAGRycy9kb3ducmV2LnhtbFBLBQYAAAAABAAEAPkAAACRAwAAAAA=&#10;" strokecolor="black [3213]" strokeweight="1.25pt">
                                              <v:stroke endarrow="open"/>
                                            </v:shape>
                                            <v:shape id="Text Box 183" o:spid="_x0000_s1092" type="#_x0000_t202" style="position:absolute;left:6412;top:5334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WlhcQA&#10;AADcAAAADwAAAGRycy9kb3ducmV2LnhtbERP32vCMBB+H/g/hBN8kZluipbOKNtAcKAM3fD5aM6m&#10;2ly6JmrdX2+Ewd7u4/t503lrK3GmxpeOFTwNEhDEudMlFwq+vxaPKQgfkDVWjknBlTzMZ52HKWba&#10;XXhD520oRAxhn6ECE0KdSelzQxb9wNXEkdu7xmKIsCmkbvASw20ln5NkLC2WHBsM1vRuKD9uT1ZB&#10;eh2t+7vxZHeoPj/ezG/xw6sjKtXrtq8vIAK14V/8517qOD8dwv2ZeIG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VpYXEAAAA3AAAAA8AAAAAAAAAAAAAAAAAmAIAAGRycy9k&#10;b3ducmV2LnhtbFBLBQYAAAAABAAEAPUAAACJAwAAAAA=&#10;" fillcolor="white [3201]" stroked="f" strokeweight=".5pt">
                                              <v:textbox inset="0,0,0,0">
                                                <w:txbxContent>
                                                  <w:p w:rsidR="00830D03" w:rsidRPr="003E1B2C" w:rsidRDefault="00830D03" w:rsidP="009726FF">
                                                    <w:pP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</w:pPr>
                                                    <w:r w:rsidRPr="003E1B2C"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M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184" o:spid="_x0000_s1093" type="#_x0000_t202" style="position:absolute;left:15132;top:14301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w98cQA&#10;AADcAAAADwAAAGRycy9kb3ducmV2LnhtbERP32vCMBB+F/wfwgm+yEwVcaUzyiYIG0xk3fD5aG5N&#10;Z3OpTaZ1f/0iCL7dx/fzFqvO1uJEra8cK5iMExDEhdMVlwq+PjcPKQgfkDXWjknBhTyslv3eAjPt&#10;zvxBpzyUIoawz1CBCaHJpPSFIYt+7BriyH271mKIsC2lbvEcw20tp0kylxYrjg0GG1obKg75r1WQ&#10;Xmbb0X7+uP+pd28v5q888vsBlRoOuucnEIG6cBff3K86zk9ncH0mX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8PfHEAAAA3AAAAA8AAAAAAAAAAAAAAAAAmAIAAGRycy9k&#10;b3ducmV2LnhtbFBLBQYAAAAABAAEAPUAAACJAwAAAAA=&#10;" fillcolor="white [3201]" stroked="f" strokeweight=".5pt">
                                              <v:textbox inset="0,0,0,0">
                                                <w:txbxContent>
                                                  <w:p w:rsidR="00830D03" w:rsidRPr="003E1B2C" w:rsidRDefault="00830D03" w:rsidP="009726FF">
                                                    <w:pP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N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185" o:spid="_x0000_s1094" type="#_x0000_t202" style="position:absolute;left:11337;top:9622;width:974;height:1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CYasQA&#10;AADcAAAADwAAAGRycy9kb3ducmV2LnhtbERP22oCMRB9L/gPYQRfpGZbvCxbo7QFwYJStMXnYTNu&#10;VjeT7Sbq2q83QqFvczjXmc5bW4kzNb50rOBpkIAgzp0uuVDw/bV4TEH4gKyxckwKruRhPus8TDHT&#10;7sIbOm9DIWII+wwVmBDqTEqfG7LoB64mjtzeNRZDhE0hdYOXGG4r+ZwkY2mx5NhgsKZ3Q/lxe7IK&#10;0utw3d+NJ7tD9fnxZn6LH14dUalet319ARGoDf/iP/dSx/npCO7Px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wmGrEAAAA3AAAAA8AAAAAAAAAAAAAAAAAmAIAAGRycy9k&#10;b3ducmV2LnhtbFBLBQYAAAAABAAEAPUAAACJAwAAAAA=&#10;" fillcolor="white [3201]" stroked="f" strokeweight=".5pt">
                                              <v:textbox inset="0,0,0,0">
                                                <w:txbxContent>
                                                  <w:p w:rsidR="00830D03" w:rsidRPr="003E1B2C" w:rsidRDefault="00830D03" w:rsidP="009726FF">
                                                    <w:pP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186" o:spid="_x0000_s1095" type="#_x0000_t202" style="position:absolute;left:14763;top:2571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IGHcQA&#10;AADcAAAADwAAAGRycy9kb3ducmV2LnhtbERP22rCQBB9L/gPywh9Ed1YSgzRVbRQaKFFvODzkB2z&#10;0exsmt1q7Nd3C0Lf5nCuM1t0thYXan3lWMF4lIAgLpyuuFSw370OMxA+IGusHZOCG3lYzHsPM8y1&#10;u/KGLttQihjCPkcFJoQml9IXhiz6kWuII3d0rcUQYVtK3eI1httaPiVJKi1WHBsMNvRiqDhvv62C&#10;7Pb8OTikk8OpXr+vzE/5xR9nVOqx3y2nIAJ14V98d7/pOD9L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iBh3EAAAA3AAAAA8AAAAAAAAAAAAAAAAAmAIAAGRycy9k&#10;b3ducmV2LnhtbFBLBQYAAAAABAAEAPUAAACJAwAAAAA=&#10;" fillcolor="white [3201]" stroked="f" strokeweight=".5pt">
                                              <v:textbox inset="0,0,0,0">
                                                <w:txbxContent>
                                                  <w:p w:rsidR="00830D03" w:rsidRPr="003E1B2C" w:rsidRDefault="00547AD7" w:rsidP="009726FF">
                                                    <w:pP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acc>
                                                          <m:accPr>
                                                            <m:chr m:val="⃗"/>
                                                            <m:ctrlPr>
                                                              <w:rPr>
                                                                <w:rFonts w:ascii="Cambria Math" w:hAnsi="Cambria Math"/>
                                                                <w:i/>
                                                                <w:sz w:val="28"/>
                                                                <w:szCs w:val="28"/>
                                                                <w:lang w:val="en-US"/>
                                                              </w:rPr>
                                                            </m:ctrlPr>
                                                          </m:accP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hAnsi="Cambria Math"/>
                                                                <w:sz w:val="28"/>
                                                                <w:szCs w:val="28"/>
                                                                <w:lang w:val="en-US"/>
                                                              </w:rPr>
                                                              <m:t>B</m:t>
                                                            </m:r>
                                                          </m:e>
                                                        </m:acc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187" o:spid="_x0000_s1096" type="#_x0000_t202" style="position:absolute;left:1611;top:11865;width:387;height:1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6jhsQA&#10;AADcAAAADwAAAGRycy9kb3ducmV2LnhtbERP32vCMBB+F/wfwgm+yEwV0dIZZROECRuybvh8NLem&#10;s7nUJtO6v94Ig73dx/fzluvO1uJMra8cK5iMExDEhdMVlwo+P7YPKQgfkDXWjknBlTysV/3eEjPt&#10;LvxO5zyUIoawz1CBCaHJpPSFIYt+7BriyH251mKIsC2lbvESw20tp0kylxYrjg0GG9oYKo75j1WQ&#10;Xmdvo8N8cfiu97tn81ue+PWISg0H3dMjiEBd+Bf/uV90nJ8u4P5MvE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uo4bEAAAA3AAAAA8AAAAAAAAAAAAAAAAAmAIAAGRycy9k&#10;b3ducmV2LnhtbFBLBQYAAAAABAAEAPUAAACJAwAAAAA=&#10;" fillcolor="white [3201]" stroked="f" strokeweight=".5pt">
                                              <v:textbox inset="0,0,0,0">
                                                <w:txbxContent>
                                                  <w:p w:rsidR="00830D03" w:rsidRPr="003E1B2C" w:rsidRDefault="00830D03" w:rsidP="009726FF">
                                                    <w:pP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188" o:spid="_x0000_s1097" type="#_x0000_t202" style="position:absolute;left:5429;top:20478;width:114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E39McA&#10;AADcAAAADwAAAGRycy9kb3ducmV2LnhtbESPQWvCQBCF74X+h2UKXkQ3lWJDdJW2UGihRarieciO&#10;2Wh2Ns1uNfbXdw5CbzO8N+99M1/2vlEn6mId2MD9OANFXAZbc2Vgu3kd5aBiQrbYBCYDF4qwXNze&#10;zLGw4cxfdFqnSkkIxwINuJTaQutYOvIYx6ElFm0fOo9J1q7StsOzhPtGT7Jsqj3WLA0OW3pxVB7X&#10;P95Afnn4HO6mj7tDs3p/dr/VN38c0ZjBXf80A5WoT//m6/WbFfxcaOUZmUA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xN/THAAAA3AAAAA8AAAAAAAAAAAAAAAAAmAIAAGRy&#10;cy9kb3ducmV2LnhtbFBLBQYAAAAABAAEAPUAAACMAwAAAAA=&#10;" fillcolor="white [3201]" stroked="f" strokeweight=".5pt">
                                              <v:textbox inset="0,0,0,0">
                                                <w:txbxContent>
                                                  <w:p w:rsidR="00830D03" w:rsidRPr="003E1B2C" w:rsidRDefault="00830D03" w:rsidP="009726FF">
                                                    <w:pP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sz w:val="28"/>
                                                        <w:szCs w:val="28"/>
                                                        <w:lang w:val="en-US"/>
                                                      </w:rPr>
                                                      <w:t>R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line id="Straight Connector 190" o:spid="_x0000_s1098" style="position:absolute;flip:y;visibility:visible;mso-wrap-style:square" from="16002,12001" to="16002,15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ZwW8QAAADcAAAADwAAAGRycy9kb3ducmV2LnhtbESPQU/DMAyF70j8h8hI3FgKh2kryyZA&#10;gHYACcq4e43XVtROScJa/j0+IO1m6z2/93m1mbg3R4qpC+LgelaAIamD76RxsPt4ulqASRnFYx+E&#10;HPxSgs36/GyFpQ+jvNOxyo3REEklOmhzHkprU90SY5qFgUS1Q4iMWdfYWB9x1HDu7U1RzC1jJ9rQ&#10;4kAPLdVf1Q87eKzni933y/L5jcfPV96mPVf30bnLi+nuFkymKZ/M/9dbr/hLxddndAK7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nBbxAAAANwAAAAPAAAAAAAAAAAA&#10;AAAAAKECAABkcnMvZG93bnJldi54bWxQSwUGAAAAAAQABAD5AAAAkgMAAAAA&#10;" strokecolor="black [3213]" strokeweight="2pt"/>
                                          <v:line id="Straight Connector 191" o:spid="_x0000_s1099" style="position:absolute;flip:y;visibility:visible;mso-wrap-style:square" from="21526,16097" to="21526,1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rVwMIAAADcAAAADwAAAGRycy9kb3ducmV2LnhtbERPTU/CQBC9m/gfNmPCTbZwIFBZiBog&#10;HCTRivexO7aNndmyu9L6710SE27z8j5nuR64VWfyoXFiYDLOQJGUzjZSGTi+b+/noEJEsdg6IQO/&#10;FGC9ur1ZYm5dL290LmKlUoiEHA3UMXa51qGsiTGMXUeSuC/nGWOCvtLWY5/CudXTLJtpxkZSQ40d&#10;PddUfhc/bGBTzubH08ti98r9x4H34ZOLJ2/M6G54fAAVaYhX8b97b9P8xQQuz6QL9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rVwMIAAADcAAAADwAAAAAAAAAAAAAA&#10;AAChAgAAZHJzL2Rvd25yZXYueG1sUEsFBgAAAAAEAAQA+QAAAJADAAAAAA==&#10;" strokecolor="black [3213]" strokeweight="2pt"/>
                                          <v:line id="Straight Connector 192" o:spid="_x0000_s1100" style="position:absolute;flip:y;visibility:visible;mso-wrap-style:square" from="16668,13239" to="16668,14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t8IAAADcAAAADwAAAGRycy9kb3ducmV2LnhtbERPTU/CQBC9m/gfNmPCTbZyIFBZiBIk&#10;HCDRivexO7aNndm6u9D6710SE27z8j5nsRq4VWfyoXFi4GGcgSIpnW2kMnB8f7mfgQoRxWLrhAz8&#10;UoDV8vZmgbl1vbzRuYiVSiEScjRQx9jlWoeyJsYwdh1J4r6cZ4wJ+kpbj30K51ZPsmyqGRtJDTV2&#10;tK6p/C5ObGBTTmfHn/18+8r9x4F34ZOLZ2/M6G54egQVaYhX8b97Z9P8+QQuz6QL9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hLt8IAAADcAAAADwAAAAAAAAAAAAAA&#10;AAChAgAAZHJzL2Rvd25yZXYueG1sUEsFBgAAAAAEAAQA+QAAAJADAAAAAA==&#10;" strokecolor="black [3213]" strokeweight="2pt"/>
                                          <v:line id="Straight Connector 193" o:spid="_x0000_s1101" style="position:absolute;flip:y;visibility:visible;mso-wrap-style:square" from="20859,16668" to="20859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TuLMMAAADcAAAADwAAAGRycy9kb3ducmV2LnhtbERPTUvDQBC9C/6HZQRvdlOF0sZuS1ta&#10;6UGhxnofs2MSzMzG3bWJ/75bELzN433OfDlwq07kQ+PEwHiUgSIpnW2kMnB8291NQYWIYrF1QgZ+&#10;KcBycX01x9y6Xl7pVMRKpRAJORqoY+xyrUNZE2MYuY4kcZ/OM8YEfaWtxz6Fc6vvs2yiGRtJDTV2&#10;tKmp/Cp+2MC2nEyP38+zpwP37y+8Dx9crL0xtzfD6hFUpCH+i//ce5vmzx7g8ky6QC/O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U7izDAAAA3AAAAA8AAAAAAAAAAAAA&#10;AAAAoQIAAGRycy9kb3ducmV2LnhtbFBLBQYAAAAABAAEAPkAAACRAwAAAAA=&#10;" strokecolor="black [3213]" strokeweight="2pt"/>
                                        </v:group>
                                        <v:shape id="Straight Arrow Connector 197" o:spid="_x0000_s1102" type="#_x0000_t32" style="position:absolute;left:24860;top:19621;width:1810;height:86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wP7sQAAADcAAAADwAAAGRycy9kb3ducmV2LnhtbERPTWvCQBC9C/0PyxR6EbOxoLWpq6hB&#10;sEiVqpfehuyYBLOzIbtq/PddQfA2j/c542lrKnGhxpWWFfSjGARxZnXJuYLDftkbgXAeWWNlmRTc&#10;yMF08tIZY6LtlX/psvO5CCHsElRQeF8nUrqsIIMusjVx4I62MegDbHKpG7yGcFPJ9zgeSoMlh4YC&#10;a1oUlJ12Z6Ngcdqk7frvvO0ef9J+Nt8PUn34VurttZ19gfDU+qf44V7pMP/zA+7PhAvk5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bA/uxAAAANwAAAAPAAAAAAAAAAAA&#10;AAAAAKECAABkcnMvZG93bnJldi54bWxQSwUGAAAAAAQABAD5AAAAkgMAAAAA&#10;" strokecolor="black [3213]" strokeweight="2pt">
                                          <v:stroke endarrow="open"/>
                                        </v:shape>
                                        <v:shape id="Straight Arrow Connector 198" o:spid="_x0000_s1103" type="#_x0000_t32" style="position:absolute;left:15621;top:19240;width:2952;height:7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bgYsUAAADcAAAADwAAAGRycy9kb3ducmV2LnhtbESPS2vDQAyE74X+h0WF3pp1A3nUzSaU&#10;QCCXQl405Ca8qm3q1Rqvkrj/PjoEcpOY0cyn2aIPjblQl+rIDt4HGRjiIvqaSweH/eptCiYJsscm&#10;Mjn4pwSL+fPTDHMfr7yly05KoyGccnRQibS5tamoKGAaxJZYtd/YBRRdu9L6Dq8aHho7zLKxDViz&#10;NlTY0rKi4m93Dg62k/NoNPxeFWJP/TKcNkf5WR+de33pvz7BCPXyMN+v117xP5RWn9EJ7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bgYsUAAADcAAAADwAAAAAAAAAA&#10;AAAAAAChAgAAZHJzL2Rvd25yZXYueG1sUEsFBgAAAAAEAAQA+QAAAJMDAAAAAA==&#10;" strokecolor="black [3213]" strokeweight="2pt">
                                          <v:stroke endarrow="open"/>
                                        </v:shape>
                                        <v:shape id="Straight Arrow Connector 199" o:spid="_x0000_s1104" type="#_x0000_t32" style="position:absolute;left:11334;top:20383;width:2953;height:7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pF+cIAAADcAAAADwAAAGRycy9kb3ducmV2LnhtbERPS4vCMBC+C/6HMMLeNFVwV6tRRBC8&#10;LKwPFG9DM7bFZlKaUeu/NwsLe5uP7znzZesq9aAmlJ4NDAcJKOLM25JzA8fDpj8BFQTZYuWZDLwo&#10;wHLR7cwxtf7JO3rsJVcxhEOKBgqROtU6ZAU5DANfE0fu6huHEmGTa9vgM4a7So+S5FM7LDk2FFjT&#10;uqDstr87A7uv+3g8+t5koi/t2l1+znLano356LWrGSihVv7Ff+6tjfOnU/h9Jl6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pF+cIAAADcAAAADwAAAAAAAAAAAAAA&#10;AAChAgAAZHJzL2Rvd25yZXYueG1sUEsFBgAAAAAEAAQA+QAAAJADAAAAAA==&#10;" strokecolor="black [3213]" strokeweight="2pt">
                                          <v:stroke endarrow="open"/>
                                        </v:shape>
                                        <v:shape id="Straight Arrow Connector 200" o:spid="_x0000_s1105" type="#_x0000_t32" style="position:absolute;left:38862;top:33432;width:2952;height:3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Yn8QAAADcAAAADwAAAGRycy9kb3ducmV2LnhtbESPX2vCQBDE3wv9DscWfKuXBqwleooI&#10;Ql4K9Q8V35bcmgRzeyG3JvHb9wqFPg4z8xtmuR5do3rqQu3ZwNs0AUVceFtzaeB03L1+gAqCbLHx&#10;TAYeFGC9en5aYmb9wHvqD1KqCOGQoYFKpM20DkVFDsPUt8TRu/rOoUTZldp2OES4a3SaJO/aYc1x&#10;ocKWthUVt8PdGdjP77NZ+rkrRF/Grbt8neU7PxszeRk3C1BCo/yH/9q5NRCJ8HsmHgG9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fxifxAAAANwAAAAPAAAAAAAAAAAA&#10;AAAAAKECAABkcnMvZG93bnJldi54bWxQSwUGAAAAAAQABAD5AAAAkgMAAAAA&#10;" strokecolor="black [3213]" strokeweight="2pt">
                                          <v:stroke endarrow="open"/>
                                        </v:shape>
                                        <v:shape id="Straight Arrow Connector 201" o:spid="_x0000_s1106" type="#_x0000_t32" style="position:absolute;left:33623;top:33813;width:295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O9BMMAAADcAAAADwAAAGRycy9kb3ducmV2LnhtbESPwYrCQBBE7wv+w9DC3taJAV2JjiKC&#10;4EVQd1nx1mTaJJjpCZlWs3/vCILHoqpeUbNF52p1ozZUng0MBwko4tzbigsDvz/rrwmoIMgWa89k&#10;4J8CLOa9jxlm1t95T7eDFCpCOGRooBRpMq1DXpLDMPANcfTOvnUoUbaFti3eI9zVOk2SsXZYcVwo&#10;saFVSfnlcHUG9t/X0SjdrnPRp27lTruj/G2Oxnz2u+UUlFAn7/CrvbEG0mQIzzPxCO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vQTDAAAA3AAAAA8AAAAAAAAAAAAA&#10;AAAAoQIAAGRycy9kb3ducmV2LnhtbFBLBQYAAAAABAAEAPkAAACRAwAAAAA=&#10;" strokecolor="black [3213]" strokeweight="2pt">
                                          <v:stroke endarrow="open"/>
                                        </v:shape>
                                        <v:shape id="Straight Arrow Connector 202" o:spid="_x0000_s1107" type="#_x0000_t32" style="position:absolute;left:42100;top:30384;width:2858;height:1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x5m8QAAADcAAAADwAAAGRycy9kb3ducmV2LnhtbESPwWrDMBBE74X8g9hAb40cH+rgRjFO&#10;QqH0VqeX3LbW1jKxVsZSbLdfXxUCOQ4z84bZFrPtxEiDbx0rWK8SEMS10y03Cj5Pr08bED4ga+wc&#10;k4If8lDsFg9bzLWb+IPGKjQiQtjnqMCE0OdS+tqQRb9yPXH0vt1gMUQ5NFIPOEW47WSaJM/SYstx&#10;wWBPB0P1pbpaBUc+f5Xvv7Te9+dj5tkal7WzUo/LuXwBEWgO9/Ct/aYVpEkK/2fiEZC7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rHmbxAAAANwAAAAPAAAAAAAAAAAA&#10;AAAAAKECAABkcnMvZG93bnJldi54bWxQSwUGAAAAAAQABAD5AAAAkgMAAAAA&#10;" strokecolor="black [3213]" strokeweight="2pt">
                                          <v:stroke endarrow="open"/>
                                        </v:shape>
                                        <v:shape id="Straight Arrow Connector 203" o:spid="_x0000_s1108" type="#_x0000_t32" style="position:absolute;left:53435;top:29908;width:3994;height:16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2G6MQAAADcAAAADwAAAGRycy9kb3ducmV2LnhtbESPX2vCQBDE3wt+h2OFvtWLKWpJPUUE&#10;wReh/kHxbcltk9DcXsitGr99TxB8HGbmN8x03rlaXakNlWcDw0ECijj3tuLCwGG/+vgCFQTZYu2Z&#10;DNwpwHzWe5tiZv2Nt3TdSaEihEOGBkqRJtM65CU5DAPfEEfv17cOJcq20LbFW4S7WqdJMtYOK44L&#10;JTa0LCn/212cge3kMhqlm1Uu+twt3fnnJMf1yZj3frf4BiXUySv8bK+tgTT5hMeZeAT0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rYboxAAAANwAAAAPAAAAAAAAAAAA&#10;AAAAAKECAABkcnMvZG93bnJldi54bWxQSwUGAAAAAAQABAD5AAAAkgMAAAAA&#10;" strokecolor="black [3213]" strokeweight="2pt">
                                          <v:stroke endarrow="open"/>
                                        </v:shape>
                                        <v:shape id="Straight Arrow Connector 204" o:spid="_x0000_s1109" type="#_x0000_t32" style="position:absolute;left:27432;top:18002;width:542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QenMQAAADcAAAADwAAAGRycy9kb3ducmV2LnhtbESPX2vCQBDE3wt+h2OFvtWLoWpJPUUE&#10;wReh/kHxbcltk9DcXsitGr99TxB8HGbmN8x03rlaXakNlWcDw0ECijj3tuLCwGG/+vgCFQTZYu2Z&#10;DNwpwHzWe5tiZv2Nt3TdSaEihEOGBkqRJtM65CU5DAPfEEfv17cOJcq20LbFW4S7WqdJMtYOK44L&#10;JTa0LCn/212cge3kMhqlm1Uu+twt3fnnJMf1yZj3frf4BiXUySv8bK+tgTT5hMeZeAT0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RB6cxAAAANwAAAAPAAAAAAAAAAAA&#10;AAAAAKECAABkcnMvZG93bnJldi54bWxQSwUGAAAAAAQABAD5AAAAkgMAAAAA&#10;" strokecolor="black [3213]" strokeweight="2pt">
                                          <v:stroke endarrow="open"/>
                                        </v:shape>
                                      </v:group>
                                      <v:shape id="Text Box 182" o:spid="_x0000_s1110" type="#_x0000_t202" style="position:absolute;left:17240;top:21145;width:5852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kAHsQA&#10;AADcAAAADwAAAGRycy9kb3ducmV2LnhtbERP32vCMBB+H+x/CDfwZWg6ES2dUXQwUHCIdfh8NLem&#10;s7l0TdTqX28Gg73dx/fzpvPO1uJMra8cK3gZJCCIC6crLhV87t/7KQgfkDXWjknBlTzMZ48PU8y0&#10;u/COznkoRQxhn6ECE0KTSekLQxb9wDXEkftyrcUQYVtK3eIlhttaDpNkLC1WHBsMNvRmqDjmJ6sg&#10;vY4+ng/jyeG73q6X5lb+8OaISvWeusUriEBd+Bf/uVc6zk+H8PtMvE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ZAB7EAAAA3AAAAA8AAAAAAAAAAAAAAAAAmAIAAGRycy9k&#10;b3ducmV2LnhtbFBLBQYAAAAABAAEAPUAAACJAwAAAAA=&#10;" fillcolor="white [3201]" stroked="f" strokeweight=".5pt">
                                        <v:textbox inset="0,0,0,0">
                                          <w:txbxContent>
                                            <w:p w:rsidR="00830D03" w:rsidRPr="008D6E9B" w:rsidRDefault="00830D03" w:rsidP="009726FF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vertAlign w:val="subscript"/>
                                                  <w:lang w:val="en-US"/>
                                                </w:rPr>
                                              </w:pPr>
                                              <w:r w:rsidRPr="008D6E9B"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w:t>I</w:t>
                                              </w:r>
                                              <w:r w:rsidRPr="008D6E9B"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vertAlign w:val="subscript"/>
                                                  <w:lang w:val="en-US"/>
                                                </w:rPr>
                                                <w:t>OM</w:t>
                                              </w: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  <w:vertAlign w:val="subscript"/>
                                                  <w:lang w:val="en-US"/>
                                                </w:rPr>
                                                <w:t xml:space="preserve"> 1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208" o:spid="_x0000_s1111" type="#_x0000_t202" style="position:absolute;left:12573;top:21240;width:4191;height:2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dV0sMA&#10;AADcAAAADwAAAGRycy9kb3ducmV2LnhtbERPXWvCMBR9F/wP4Qp7GTNVRKUzig4GExSxDp8vzV1T&#10;bW66JtPqrzcPAx8P53u2aG0lLtT40rGCQT8BQZw7XXKh4Pvw+TYF4QOyxsoxKbiRh8W825lhqt2V&#10;93TJQiFiCPsUFZgQ6lRKnxuy6PuuJo7cj2sshgibQuoGrzHcVnKYJGNpseTYYLCmD0P5OfuzCqa3&#10;0fb1OJ4cT9VuvTL34pc3Z1Tqpdcu30EEasNT/O/+0gqGSVwb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dV0sMAAADcAAAADwAAAAAAAAAAAAAAAACYAgAAZHJzL2Rv&#10;d25yZXYueG1sUEsFBgAAAAAEAAQA9QAAAIgDAAAAAA==&#10;" fillcolor="white [3201]" stroked="f" strokeweight=".5pt">
                                      <v:textbox inset="0,0,0,0">
                                        <w:txbxContent>
                                          <w:p w:rsidR="00830D03" w:rsidRPr="008D6E9B" w:rsidRDefault="00830D03" w:rsidP="009726FF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vertAlign w:val="subscript"/>
                                                <w:lang w:val="en-US"/>
                                              </w:rPr>
                                            </w:pPr>
                                            <w:r w:rsidRPr="008D6E9B"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w:t>I</w:t>
                                            </w:r>
                                            <w:r w:rsidRPr="008D6E9B"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vertAlign w:val="subscript"/>
                                                <w:lang w:val="en-US"/>
                                              </w:rPr>
                                              <w:t>ON</w:t>
                                            </w: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  <w:vertAlign w:val="subscript"/>
                                                <w:lang w:val="en-US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Text Box 252" o:spid="_x0000_s1112" type="#_x0000_t202" style="position:absolute;left:24860;top:22479;width:3645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xNJccA&#10;AADcAAAADwAAAGRycy9kb3ducmV2LnhtbESP3WoCMRSE74W+QziF3ohmXfxja5RaKFiolKp4fdic&#10;brZuTrabqGuf3hQEL4eZ+YaZLVpbiRM1vnSsYNBPQBDnTpdcKNht33pTED4ga6wck4ILeVjMHzoz&#10;zLQ78xedNqEQEcI+QwUmhDqT0ueGLPq+q4mj9+0aiyHKppC6wXOE20qmSTKWFkuOCwZrejWUHzZH&#10;q2B6Ga67+/Fk/1N9vi/NX/HLHwdU6umxfXkGEagN9/CtvdIK0lEK/2fiEZD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cTSXHAAAA3AAAAA8AAAAAAAAAAAAAAAAAmAIAAGRy&#10;cy9kb3ducmV2LnhtbFBLBQYAAAAABAAEAPUAAACMAwAAAAA=&#10;" fillcolor="white [3201]" stroked="f" strokeweight=".5pt">
                                    <v:textbox inset="0,0,0,0">
                                      <w:txbxContent>
                                        <w:p w:rsidR="00830D03" w:rsidRPr="008D6E9B" w:rsidRDefault="00830D03" w:rsidP="009726FF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 w:rsidRPr="008D6E9B"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I</w:t>
                                          </w:r>
                                          <w:r w:rsidRPr="008D6E9B"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vertAlign w:val="subscript"/>
                                              <w:lang w:val="en-US"/>
                                            </w:rPr>
                                            <w:t>OM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28"/>
                                              <w:szCs w:val="28"/>
                                              <w:vertAlign w:val="subscript"/>
                                              <w:lang w:val="en-US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shape id="Text Box 253" o:spid="_x0000_s1113" type="#_x0000_t202" style="position:absolute;left:45434;top:28765;width:3645;height:29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DovsYA&#10;AADcAAAADwAAAGRycy9kb3ducmV2LnhtbESP3WoCMRSE7wXfIRzBm1Kz/la2RqlCoQWl1BavD5vT&#10;zermZLuJuvbpjVDwcpiZb5jZorGlOFHtC8cK+r0EBHHmdMG5gu+v18cpCB+QNZaOScGFPCzm7dYM&#10;U+3O/EmnbchFhLBPUYEJoUql9Jkhi77nKuLo/bjaYoiyzqWu8RzhtpSDJJlIiwXHBYMVrQxlh+3R&#10;KpheRpuH3eRpty8/3pfmL//l9QGV6naal2cQgZpwD/+337SCwXgItzPx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9DovsYAAADcAAAADwAAAAAAAAAAAAAAAACYAgAAZHJz&#10;L2Rvd25yZXYueG1sUEsFBgAAAAAEAAQA9QAAAIsDAAAAAA==&#10;" fillcolor="white [3201]" stroked="f" strokeweight=".5pt">
                                <v:textbox inset="0,0,0,0">
                                  <w:txbxContent>
                                    <w:p w:rsidR="00830D03" w:rsidRPr="008D6E9B" w:rsidRDefault="00830D03" w:rsidP="009726FF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 w:rsidRPr="008D6E9B"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I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  <w:t>ON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v:shape id="Freeform 251" o:spid="_x0000_s1114" style="position:absolute;left:18192;top:18669;width:8859;height:14192;visibility:visible;mso-wrap-style:square;v-text-anchor:middle" coordsize="885825,14192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OPgsMA&#10;AADcAAAADwAAAGRycy9kb3ducmV2LnhtbESPQYvCMBSE7wv+h/AEb2uqsiLVVEQURFgWq3h+NM+2&#10;tHkpTbT13xtB2OMwM98wq3VvavGg1pWWFUzGEQjizOqScwWX8/57AcJ5ZI21ZVLwJAfrZPC1wljb&#10;jk/0SH0uAoRdjAoK75tYSpcVZNCNbUMcvJttDfog21zqFrsAN7WcRtFcGiw5LBTY0LagrErvRkFW&#10;zqvd8ffU7+3tb5N27rqd1Uap0bDfLEF46v1/+NM+aAXTnwm8z4QjIJ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OPgsMAAADcAAAADwAAAAAAAAAAAAAAAACYAgAAZHJzL2Rv&#10;d25yZXYueG1sUEsFBgAAAAAEAAQA9QAAAIgDAAAAAA==&#10;" path="m885825,c846697,15651,830304,17421,800100,47625v-63500,63500,28575,-3175,-47625,47625l733425,152400v-5120,15359,-6013,31821,-9525,47625c721060,212804,717550,225425,714375,238125v3175,31750,4673,63713,9525,95250c725427,343298,732180,351987,733425,361950v5135,41077,6350,82550,9525,123825c739775,587375,741425,689241,733425,790575v-1580,20018,-12700,38100,-19050,57150l704850,876300v-3175,9525,-7090,18835,-9525,28575c692273,917082,683107,957885,676275,971550v-5120,10239,-14401,18114,-19050,28575c649070,1018475,649314,1040567,638175,1057275v-6350,9525,-13930,18336,-19050,28575c614635,1094830,615169,1106071,609600,1114425v-7472,11208,-19951,18227,-28575,28575c573696,1151794,569304,1162781,561975,1171575v-8624,10348,-19951,18227,-28575,28575c488405,1254144,541881,1201611,495300,1266825v-7830,10961,-18227,19951,-28575,28575c457931,1302729,448089,1308770,438150,1314450v-25400,14514,-39960,20942,-66675,28575c358888,1346621,345914,1348788,333375,1352550v-19234,5770,-38100,12700,-57150,19050c266700,1374775,257613,1379880,247650,1381125r-76200,9525c110029,1411124,168804,1393749,57150,1409700v-71034,10148,-27455,9525,-57150,9525e" filled="f" strokecolor="black [3213]" strokeweight="1.5pt">
                        <v:stroke startarrow="oval"/>
                        <v:path arrowok="t" o:connecttype="custom" o:connectlocs="885825,0;800100,47625;752475,95250;733425,152400;723900,200025;714375,238125;723900,333375;733425,361950;742950,485775;733425,790575;714375,847725;704850,876300;695325,904875;676275,971550;657225,1000125;638175,1057275;619125,1085850;609600,1114425;581025,1143000;561975,1171575;533400,1200150;495300,1266825;466725,1295400;438150,1314450;371475,1343025;333375,1352550;276225,1371600;247650,1381125;171450,1390650;57150,1409700;0,1419225" o:connectangles="0,0,0,0,0,0,0,0,0,0,0,0,0,0,0,0,0,0,0,0,0,0,0,0,0,0,0,0,0,0,0"/>
                      </v:shape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1072" w:type="dxa"/>
            <w:gridSpan w:val="2"/>
            <w:shd w:val="clear" w:color="auto" w:fill="auto"/>
          </w:tcPr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195759" w:rsidRDefault="00195759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195759" w:rsidRDefault="00195759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195759" w:rsidRDefault="00195759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195759" w:rsidRDefault="00195759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F34C9B" w:rsidRDefault="00F34C9B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F34C9B" w:rsidRDefault="00F34C9B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F34C9B" w:rsidRDefault="00F34C9B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 w:rsidR="006824C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 w:rsidR="006824C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 w:rsidR="006824C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Pr="0054078E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 w:rsidR="006824C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</w:tc>
      </w:tr>
      <w:tr w:rsidR="0029797D" w:rsidRPr="0054078E" w:rsidTr="00195759">
        <w:tblPrEx>
          <w:tblLook w:val="01E0" w:firstRow="1" w:lastRow="1" w:firstColumn="1" w:lastColumn="1" w:noHBand="0" w:noVBand="0"/>
        </w:tblPrEx>
        <w:tc>
          <w:tcPr>
            <w:tcW w:w="1277" w:type="dxa"/>
            <w:gridSpan w:val="2"/>
            <w:shd w:val="clear" w:color="auto" w:fill="auto"/>
            <w:vAlign w:val="center"/>
          </w:tcPr>
          <w:p w:rsidR="0029797D" w:rsidRPr="0054078E" w:rsidRDefault="0029797D" w:rsidP="001957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16" w:type="dxa"/>
            <w:gridSpan w:val="2"/>
            <w:shd w:val="clear" w:color="auto" w:fill="auto"/>
          </w:tcPr>
          <w:p w:rsidR="0029797D" w:rsidRPr="00830D03" w:rsidRDefault="0029797D" w:rsidP="00195759">
            <w:pPr>
              <w:pStyle w:val="Normal0"/>
              <w:numPr>
                <w:ilvl w:val="0"/>
                <w:numId w:val="10"/>
              </w:numPr>
              <w:spacing w:before="120" w:line="264" w:lineRule="auto"/>
              <w:ind w:left="34" w:firstLine="326"/>
              <w:jc w:val="both"/>
              <w:rPr>
                <w:rFonts w:ascii="Times New Roman" w:hAnsi="Times New Roman" w:hint="default"/>
                <w:lang w:val="fr-FR" w:eastAsia="en-US"/>
              </w:rPr>
            </w:pPr>
            <w:r w:rsidRPr="000510B8">
              <w:rPr>
                <w:rFonts w:ascii="Times New Roman" w:hAnsi="Times New Roman" w:hint="default"/>
                <w:lang w:val="fr-FR" w:eastAsia="en-US"/>
              </w:rPr>
              <w:t>khi M qua A</w:t>
            </w:r>
            <w:r>
              <w:rPr>
                <w:rFonts w:ascii="Times New Roman" w:hAnsi="Times New Roman" w:hint="default"/>
                <w:lang w:val="fr-FR" w:eastAsia="en-US"/>
              </w:rPr>
              <w:t xml:space="preserve"> chỉ có dòng I</w:t>
            </w:r>
            <w:r>
              <w:rPr>
                <w:rFonts w:ascii="Times New Roman" w:hAnsi="Times New Roman" w:hint="default"/>
                <w:vertAlign w:val="subscript"/>
                <w:lang w:val="fr-FR" w:eastAsia="en-US"/>
              </w:rPr>
              <w:t xml:space="preserve">ON1, </w:t>
            </w:r>
            <w:r>
              <w:rPr>
                <w:rFonts w:ascii="Times New Roman" w:hAnsi="Times New Roman" w:hint="default"/>
                <w:lang w:val="fr-FR" w:eastAsia="en-US"/>
              </w:rPr>
              <w:t>I</w:t>
            </w:r>
            <w:r>
              <w:rPr>
                <w:rFonts w:ascii="Times New Roman" w:hAnsi="Times New Roman" w:hint="default"/>
                <w:vertAlign w:val="subscript"/>
                <w:lang w:val="fr-FR" w:eastAsia="en-US"/>
              </w:rPr>
              <w:t xml:space="preserve">ON2 </w:t>
            </w:r>
            <w:r w:rsidRPr="00830D03">
              <w:rPr>
                <w:rFonts w:ascii="Times New Roman" w:hAnsi="Times New Roman" w:hint="default"/>
                <w:lang w:val="fr-FR" w:eastAsia="en-US"/>
              </w:rPr>
              <w:t>qua mỗi nửa cung tròn của vành kim loại có I</w:t>
            </w:r>
            <w:r w:rsidRPr="00830D03">
              <w:rPr>
                <w:rFonts w:ascii="Times New Roman" w:hAnsi="Times New Roman" w:hint="default"/>
                <w:vertAlign w:val="subscript"/>
                <w:lang w:val="fr-FR" w:eastAsia="en-US"/>
              </w:rPr>
              <w:t xml:space="preserve">ON1  </w:t>
            </w:r>
            <w:r w:rsidRPr="00830D03">
              <w:rPr>
                <w:rFonts w:ascii="Times New Roman" w:hAnsi="Times New Roman" w:hint="default"/>
                <w:lang w:val="fr-FR" w:eastAsia="en-US"/>
              </w:rPr>
              <w:t>= I</w:t>
            </w:r>
            <w:r w:rsidRPr="00830D03">
              <w:rPr>
                <w:rFonts w:ascii="Times New Roman" w:hAnsi="Times New Roman" w:hint="default"/>
                <w:vertAlign w:val="subscript"/>
                <w:lang w:val="fr-FR" w:eastAsia="en-US"/>
              </w:rPr>
              <w:t>ON2</w:t>
            </w:r>
            <w:r w:rsidRPr="00830D03">
              <w:rPr>
                <w:rFonts w:ascii="Times New Roman" w:hAnsi="Times New Roman" w:hint="default"/>
                <w:lang w:val="fr-FR" w:eastAsia="en-US"/>
              </w:rPr>
              <w:t xml:space="preserve"> = </w:t>
            </w:r>
            <w:r w:rsidRPr="00830D03">
              <w:rPr>
                <w:rFonts w:ascii="Times New Roman" w:hAnsi="Times New Roman"/>
                <w:bCs/>
                <w:kern w:val="32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kern w:val="3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32"/>
                      <w:lang w:val="pt-BR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kern w:val="32"/>
                      <w:lang w:val="pt-BR"/>
                    </w:rPr>
                    <m:t>4</m:t>
                  </m:r>
                </m:den>
              </m:f>
            </m:oMath>
            <w:r w:rsidRPr="00830D03">
              <w:rPr>
                <w:rFonts w:ascii="Times New Roman" w:hAnsi="Times New Roman" w:hint="default"/>
                <w:lang w:val="fr-FR" w:eastAsia="en-US"/>
              </w:rPr>
              <w:t xml:space="preserve">  = 0,025A và có chiều</w:t>
            </w:r>
            <w:r w:rsidRPr="00830D03">
              <w:rPr>
                <w:rFonts w:ascii="Times New Roman" w:hAnsi="Times New Roman" w:hint="default"/>
                <w:vertAlign w:val="subscript"/>
                <w:lang w:val="fr-FR" w:eastAsia="en-US"/>
              </w:rPr>
              <w:t xml:space="preserve"> </w:t>
            </w:r>
            <w:r w:rsidRPr="00830D03">
              <w:rPr>
                <w:rFonts w:ascii="Times New Roman" w:hAnsi="Times New Roman" w:hint="default"/>
                <w:lang w:val="fr-FR" w:eastAsia="en-US"/>
              </w:rPr>
              <w:t>như hình vẽ</w:t>
            </w:r>
          </w:p>
          <w:p w:rsidR="0029797D" w:rsidRPr="00830D03" w:rsidRDefault="0029797D" w:rsidP="00195759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Xét 1 nửa vành tròn kim lại MN. Chia nửa vành tròn MN thành hình bậc thang như hình vẽ</w:t>
            </w:r>
          </w:p>
          <w:p w:rsidR="0029797D" w:rsidRPr="00830D03" w:rsidRDefault="00830D03" w:rsidP="00195759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830D03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88288" behindDoc="0" locked="0" layoutInCell="1" allowOverlap="1" wp14:anchorId="4FED597D" wp14:editId="5F8EE24E">
                      <wp:simplePos x="0" y="0"/>
                      <wp:positionH relativeFrom="column">
                        <wp:posOffset>2465705</wp:posOffset>
                      </wp:positionH>
                      <wp:positionV relativeFrom="paragraph">
                        <wp:posOffset>-1965325</wp:posOffset>
                      </wp:positionV>
                      <wp:extent cx="2305050" cy="2381250"/>
                      <wp:effectExtent l="0" t="38100" r="0" b="38100"/>
                      <wp:wrapSquare wrapText="bothSides"/>
                      <wp:docPr id="217" name="Group 2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5050" cy="2381250"/>
                                <a:chOff x="0" y="0"/>
                                <a:chExt cx="2305050" cy="2381250"/>
                              </a:xfrm>
                            </wpg:grpSpPr>
                            <wpg:grpSp>
                              <wpg:cNvPr id="287" name="Group 287"/>
                              <wpg:cNvGrpSpPr/>
                              <wpg:grpSpPr>
                                <a:xfrm>
                                  <a:off x="0" y="0"/>
                                  <a:ext cx="2305050" cy="2381250"/>
                                  <a:chOff x="0" y="0"/>
                                  <a:chExt cx="2305050" cy="2381250"/>
                                </a:xfrm>
                              </wpg:grpSpPr>
                              <wpg:grpSp>
                                <wpg:cNvPr id="286" name="Group 286"/>
                                <wpg:cNvGrpSpPr/>
                                <wpg:grpSpPr>
                                  <a:xfrm>
                                    <a:off x="0" y="0"/>
                                    <a:ext cx="2305050" cy="2381250"/>
                                    <a:chOff x="0" y="0"/>
                                    <a:chExt cx="2305050" cy="2381250"/>
                                  </a:xfrm>
                                </wpg:grpSpPr>
                                <wpg:grpSp>
                                  <wpg:cNvPr id="209" name="Group 209"/>
                                  <wpg:cNvGrpSpPr/>
                                  <wpg:grpSpPr>
                                    <a:xfrm>
                                      <a:off x="0" y="0"/>
                                      <a:ext cx="2305050" cy="2381250"/>
                                      <a:chOff x="-180935" y="0"/>
                                      <a:chExt cx="2306106" cy="2381250"/>
                                    </a:xfrm>
                                  </wpg:grpSpPr>
                                  <wps:wsp>
                                    <wps:cNvPr id="210" name="Oval 210"/>
                                    <wps:cNvSpPr/>
                                    <wps:spPr>
                                      <a:xfrm>
                                        <a:off x="228600" y="771525"/>
                                        <a:ext cx="1706071" cy="67627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38100" cap="flat" cmpd="sng" algn="ctr">
                                        <a:solidFill>
                                          <a:srgbClr val="7030A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1" name="Straight Connector 211"/>
                                    <wps:cNvCnPr/>
                                    <wps:spPr>
                                      <a:xfrm flipV="1">
                                        <a:off x="266700" y="933450"/>
                                        <a:ext cx="1571625" cy="3048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476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2" name="Straight Connector 212"/>
                                    <wps:cNvCnPr/>
                                    <wps:spPr>
                                      <a:xfrm>
                                        <a:off x="1095375" y="47625"/>
                                        <a:ext cx="66203" cy="23336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3" name="Freeform 213"/>
                                    <wps:cNvSpPr/>
                                    <wps:spPr>
                                      <a:xfrm>
                                        <a:off x="0" y="1228725"/>
                                        <a:ext cx="447675" cy="723506"/>
                                      </a:xfrm>
                                      <a:custGeom>
                                        <a:avLst/>
                                        <a:gdLst>
                                          <a:gd name="connsiteX0" fmla="*/ 238125 w 447675"/>
                                          <a:gd name="connsiteY0" fmla="*/ 0 h 723506"/>
                                          <a:gd name="connsiteX1" fmla="*/ 161925 w 447675"/>
                                          <a:gd name="connsiteY1" fmla="*/ 276225 h 723506"/>
                                          <a:gd name="connsiteX2" fmla="*/ 142875 w 447675"/>
                                          <a:gd name="connsiteY2" fmla="*/ 314325 h 723506"/>
                                          <a:gd name="connsiteX3" fmla="*/ 47625 w 447675"/>
                                          <a:gd name="connsiteY3" fmla="*/ 409575 h 723506"/>
                                          <a:gd name="connsiteX4" fmla="*/ 19050 w 447675"/>
                                          <a:gd name="connsiteY4" fmla="*/ 438150 h 723506"/>
                                          <a:gd name="connsiteX5" fmla="*/ 0 w 447675"/>
                                          <a:gd name="connsiteY5" fmla="*/ 476250 h 723506"/>
                                          <a:gd name="connsiteX6" fmla="*/ 9525 w 447675"/>
                                          <a:gd name="connsiteY6" fmla="*/ 561975 h 723506"/>
                                          <a:gd name="connsiteX7" fmla="*/ 66675 w 447675"/>
                                          <a:gd name="connsiteY7" fmla="*/ 638175 h 723506"/>
                                          <a:gd name="connsiteX8" fmla="*/ 104775 w 447675"/>
                                          <a:gd name="connsiteY8" fmla="*/ 695325 h 723506"/>
                                          <a:gd name="connsiteX9" fmla="*/ 447675 w 447675"/>
                                          <a:gd name="connsiteY9" fmla="*/ 714375 h 723506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  <a:cxn ang="0">
                                            <a:pos x="connsiteX9" y="connsiteY9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47675" h="723506">
                                            <a:moveTo>
                                              <a:pt x="238125" y="0"/>
                                            </a:moveTo>
                                            <a:cubicBezTo>
                                              <a:pt x="212725" y="92075"/>
                                              <a:pt x="189625" y="184816"/>
                                              <a:pt x="161925" y="276225"/>
                                            </a:cubicBezTo>
                                            <a:cubicBezTo>
                                              <a:pt x="157807" y="289814"/>
                                              <a:pt x="151866" y="303336"/>
                                              <a:pt x="142875" y="314325"/>
                                            </a:cubicBezTo>
                                            <a:lnTo>
                                              <a:pt x="47625" y="409575"/>
                                            </a:lnTo>
                                            <a:cubicBezTo>
                                              <a:pt x="38100" y="419100"/>
                                              <a:pt x="25074" y="426102"/>
                                              <a:pt x="19050" y="438150"/>
                                            </a:cubicBezTo>
                                            <a:lnTo>
                                              <a:pt x="0" y="476250"/>
                                            </a:lnTo>
                                            <a:cubicBezTo>
                                              <a:pt x="3175" y="504825"/>
                                              <a:pt x="-1422" y="535390"/>
                                              <a:pt x="9525" y="561975"/>
                                            </a:cubicBezTo>
                                            <a:cubicBezTo>
                                              <a:pt x="21614" y="591334"/>
                                              <a:pt x="66675" y="638175"/>
                                              <a:pt x="66675" y="638175"/>
                                            </a:cubicBezTo>
                                            <a:cubicBezTo>
                                              <a:pt x="75625" y="665025"/>
                                              <a:pt x="75587" y="679109"/>
                                              <a:pt x="104775" y="695325"/>
                                            </a:cubicBezTo>
                                            <a:cubicBezTo>
                                              <a:pt x="193282" y="744496"/>
                                              <a:pt x="421729" y="714375"/>
                                              <a:pt x="447675" y="71437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58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oval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" name="Freeform 214"/>
                                    <wps:cNvSpPr/>
                                    <wps:spPr>
                                      <a:xfrm>
                                        <a:off x="714375" y="1085850"/>
                                        <a:ext cx="419100" cy="86614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19100 w 419100"/>
                                          <a:gd name="connsiteY0" fmla="*/ 0 h 838402"/>
                                          <a:gd name="connsiteX1" fmla="*/ 371475 w 419100"/>
                                          <a:gd name="connsiteY1" fmla="*/ 19050 h 838402"/>
                                          <a:gd name="connsiteX2" fmla="*/ 352425 w 419100"/>
                                          <a:gd name="connsiteY2" fmla="*/ 57150 h 838402"/>
                                          <a:gd name="connsiteX3" fmla="*/ 295275 w 419100"/>
                                          <a:gd name="connsiteY3" fmla="*/ 133350 h 838402"/>
                                          <a:gd name="connsiteX4" fmla="*/ 219075 w 419100"/>
                                          <a:gd name="connsiteY4" fmla="*/ 190500 h 838402"/>
                                          <a:gd name="connsiteX5" fmla="*/ 219075 w 419100"/>
                                          <a:gd name="connsiteY5" fmla="*/ 247650 h 838402"/>
                                          <a:gd name="connsiteX6" fmla="*/ 247650 w 419100"/>
                                          <a:gd name="connsiteY6" fmla="*/ 257175 h 838402"/>
                                          <a:gd name="connsiteX7" fmla="*/ 285750 w 419100"/>
                                          <a:gd name="connsiteY7" fmla="*/ 504825 h 838402"/>
                                          <a:gd name="connsiteX8" fmla="*/ 295275 w 419100"/>
                                          <a:gd name="connsiteY8" fmla="*/ 590550 h 838402"/>
                                          <a:gd name="connsiteX9" fmla="*/ 276225 w 419100"/>
                                          <a:gd name="connsiteY9" fmla="*/ 752475 h 838402"/>
                                          <a:gd name="connsiteX10" fmla="*/ 247650 w 419100"/>
                                          <a:gd name="connsiteY10" fmla="*/ 771525 h 838402"/>
                                          <a:gd name="connsiteX11" fmla="*/ 200025 w 419100"/>
                                          <a:gd name="connsiteY11" fmla="*/ 781050 h 838402"/>
                                          <a:gd name="connsiteX12" fmla="*/ 85725 w 419100"/>
                                          <a:gd name="connsiteY12" fmla="*/ 800100 h 838402"/>
                                          <a:gd name="connsiteX13" fmla="*/ 0 w 419100"/>
                                          <a:gd name="connsiteY13" fmla="*/ 838200 h 838402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  <a:cxn ang="0">
                                            <a:pos x="connsiteX9" y="connsiteY9"/>
                                          </a:cxn>
                                          <a:cxn ang="0">
                                            <a:pos x="connsiteX10" y="connsiteY10"/>
                                          </a:cxn>
                                          <a:cxn ang="0">
                                            <a:pos x="connsiteX11" y="connsiteY11"/>
                                          </a:cxn>
                                          <a:cxn ang="0">
                                            <a:pos x="connsiteX12" y="connsiteY12"/>
                                          </a:cxn>
                                          <a:cxn ang="0">
                                            <a:pos x="connsiteX13" y="connsiteY1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19100" h="838402">
                                            <a:moveTo>
                                              <a:pt x="419100" y="0"/>
                                            </a:moveTo>
                                            <a:cubicBezTo>
                                              <a:pt x="403225" y="6350"/>
                                              <a:pt x="384457" y="7923"/>
                                              <a:pt x="371475" y="19050"/>
                                            </a:cubicBezTo>
                                            <a:cubicBezTo>
                                              <a:pt x="360694" y="28291"/>
                                              <a:pt x="360301" y="45336"/>
                                              <a:pt x="352425" y="57150"/>
                                            </a:cubicBezTo>
                                            <a:cubicBezTo>
                                              <a:pt x="334813" y="83568"/>
                                              <a:pt x="322500" y="117015"/>
                                              <a:pt x="295275" y="133350"/>
                                            </a:cubicBezTo>
                                            <a:cubicBezTo>
                                              <a:pt x="236099" y="168855"/>
                                              <a:pt x="260741" y="148834"/>
                                              <a:pt x="219075" y="190500"/>
                                            </a:cubicBezTo>
                                            <a:cubicBezTo>
                                              <a:pt x="212725" y="209550"/>
                                              <a:pt x="200025" y="228600"/>
                                              <a:pt x="219075" y="247650"/>
                                            </a:cubicBezTo>
                                            <a:cubicBezTo>
                                              <a:pt x="226175" y="254750"/>
                                              <a:pt x="238125" y="254000"/>
                                              <a:pt x="247650" y="257175"/>
                                            </a:cubicBezTo>
                                            <a:cubicBezTo>
                                              <a:pt x="308403" y="348305"/>
                                              <a:pt x="259028" y="264325"/>
                                              <a:pt x="285750" y="504825"/>
                                            </a:cubicBezTo>
                                            <a:lnTo>
                                              <a:pt x="295275" y="590550"/>
                                            </a:lnTo>
                                            <a:cubicBezTo>
                                              <a:pt x="288925" y="644525"/>
                                              <a:pt x="290056" y="699917"/>
                                              <a:pt x="276225" y="752475"/>
                                            </a:cubicBezTo>
                                            <a:cubicBezTo>
                                              <a:pt x="273312" y="763546"/>
                                              <a:pt x="258369" y="767505"/>
                                              <a:pt x="247650" y="771525"/>
                                            </a:cubicBezTo>
                                            <a:cubicBezTo>
                                              <a:pt x="232491" y="777209"/>
                                              <a:pt x="215994" y="778388"/>
                                              <a:pt x="200025" y="781050"/>
                                            </a:cubicBezTo>
                                            <a:cubicBezTo>
                                              <a:pt x="58251" y="804679"/>
                                              <a:pt x="197963" y="777652"/>
                                              <a:pt x="85725" y="800100"/>
                                            </a:cubicBezTo>
                                            <a:cubicBezTo>
                                              <a:pt x="20650" y="843484"/>
                                              <a:pt x="51470" y="838200"/>
                                              <a:pt x="0" y="83820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oval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" name="Rectangle 215"/>
                                    <wps:cNvSpPr/>
                                    <wps:spPr>
                                      <a:xfrm>
                                        <a:off x="447675" y="1876425"/>
                                        <a:ext cx="305474" cy="1524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F81BD"/>
                                      </a:solidFill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" name="Straight Arrow Connector 216"/>
                                    <wps:cNvCnPr/>
                                    <wps:spPr>
                                      <a:xfrm flipV="1">
                                        <a:off x="1409700" y="0"/>
                                        <a:ext cx="0" cy="6858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58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9" name="Text Box 219"/>
                                    <wps:cNvSpPr txBox="1"/>
                                    <wps:spPr>
                                      <a:xfrm>
                                        <a:off x="1934671" y="714375"/>
                                        <a:ext cx="190500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9797D" w:rsidRPr="003E1B2C" w:rsidRDefault="0029797D" w:rsidP="00C92A28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19200" y="1133475"/>
                                        <a:ext cx="190500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9797D" w:rsidRPr="003E1B2C" w:rsidRDefault="0029797D" w:rsidP="00C92A28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1476375" y="257175"/>
                                        <a:ext cx="190500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9797D" w:rsidRPr="003E1B2C" w:rsidRDefault="00547AD7" w:rsidP="00C92A28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m:oMathPara>
                                            <m:oMath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</m:acc>
                                            </m:oMath>
                                          </m:oMathPara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-180935" y="1123950"/>
                                        <a:ext cx="371435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9797D" w:rsidRPr="003E1B2C" w:rsidRDefault="0029797D" w:rsidP="00C92A28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A=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542925" y="2047875"/>
                                        <a:ext cx="114300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9797D" w:rsidRPr="003E1B2C" w:rsidRDefault="0029797D" w:rsidP="00C92A28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44" name="Straight Arrow Connector 244"/>
                                  <wps:cNvCnPr/>
                                  <wps:spPr>
                                    <a:xfrm flipH="1">
                                      <a:off x="933450" y="762000"/>
                                      <a:ext cx="25570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45" name="Straight Arrow Connector 245"/>
                                  <wps:cNvCnPr/>
                                  <wps:spPr>
                                    <a:xfrm flipH="1">
                                      <a:off x="1400175" y="1419225"/>
                                      <a:ext cx="25527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246" name="Text Box 246"/>
                                <wps:cNvSpPr txBox="1"/>
                                <wps:spPr>
                                  <a:xfrm>
                                    <a:off x="895350" y="485775"/>
                                    <a:ext cx="390525" cy="2000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29797D" w:rsidRPr="008D6E9B" w:rsidRDefault="0029797D" w:rsidP="00C92A28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 w:rsidRPr="008D6E9B"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I</w:t>
                                      </w:r>
                                      <w:r w:rsidRPr="008D6E9B"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  <w:t>ON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7" name="Text Box 247"/>
                              <wps:cNvSpPr txBox="1"/>
                              <wps:spPr>
                                <a:xfrm>
                                  <a:off x="1495425" y="1485900"/>
                                  <a:ext cx="390525" cy="2000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29797D" w:rsidRPr="008D6E9B" w:rsidRDefault="0029797D" w:rsidP="00C92A28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D6E9B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w:t>I</w:t>
                                    </w:r>
                                    <w:r w:rsidRPr="008D6E9B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ON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17" o:spid="_x0000_s1115" style="position:absolute;left:0;text-align:left;margin-left:194.15pt;margin-top:-154.75pt;width:181.5pt;height:187.5pt;z-index:251788288" coordsize="23050,23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">
                      <v:group id="Group 287" o:spid="_x0000_s1116" style="position:absolute;width:23050;height:23812" coordsize="23050,23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<v:group id="Group 286" o:spid="_x0000_s1117" style="position:absolute;width:23050;height:23812" coordsize="23050,23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      <v:group id="Group 209" o:spid="_x0000_s1118" style="position:absolute;width:23050;height:23812" coordorigin="-1809" coordsize="23061,23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      <v:oval id="Oval 210" o:spid="_x0000_s1119" style="position:absolute;left:2286;top:7715;width:17060;height:67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DYy7wA&#10;AADcAAAADwAAAGRycy9kb3ducmV2LnhtbERPuwrCMBTdBf8hXMFNUx1EqlFEEIqTL3C9NNe22tzU&#10;JNr692YQHA/nvVx3phZvcr6yrGAyTkAQ51ZXXCi4nHejOQgfkDXWlknBhzysV/3eElNtWz7S+xQK&#10;EUPYp6igDKFJpfR5SQb92DbEkbtZZzBE6AqpHbYx3NRymiQzabDi2FBiQ9uS8sfpZRSE6yw77gt7&#10;P8i5e9w7/zxn7VOp4aDbLEAE6sJf/HNnWsF0EufHM/EIyNU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tgNjLvAAAANwAAAAPAAAAAAAAAAAAAAAAAJgCAABkcnMvZG93bnJldi54&#10;bWxQSwUGAAAAAAQABAD1AAAAgQMAAAAA&#10;" fillcolor="window" strokecolor="#7030a0" strokeweight="3pt"/>
                            <v:line id="Straight Connector 211" o:spid="_x0000_s1120" style="position:absolute;flip:y;visibility:visible;mso-wrap-style:square" from="2667,9334" to="18383,12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ZAysUAAADcAAAADwAAAGRycy9kb3ducmV2LnhtbESPQWvCQBSE74L/YXmCN7NJCjZEVymi&#10;UCkUatv7I/vMhmbfxuxqYn99t1DocZiZb5j1drStuFHvG8cKsiQFQVw53XCt4OP9sChA+ICssXVM&#10;Cu7kYbuZTtZYajfwG91OoRYRwr5EBSaErpTSV4Ys+sR1xNE7u95iiLKvpe5xiHDbyjxNl9Jiw3HB&#10;YEc7Q9XX6WoVhHuTH/R+fP2+mEcalp/Fw8uxUGo+G59WIAKN4T/8137WCvIsg98z8QjI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ZAysUAAADcAAAADwAAAAAAAAAA&#10;AAAAAAChAgAAZHJzL2Rvd25yZXYueG1sUEsFBgAAAAAEAAQA+QAAAJMDAAAAAA==&#10;" strokecolor="#4a7ebb" strokeweight="3.75pt"/>
                            <v:line id="Straight Connector 212" o:spid="_x0000_s1121" style="position:absolute;visibility:visible;mso-wrap-style:square" from="10953,476" to="11615,2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vmv8MAAADcAAAADwAAAGRycy9kb3ducmV2LnhtbESPQYvCMBSE7wv+h/AEb2tqDyLVKCoI&#10;K6K71uL50TzbYvNSmqy2/94IC3scZuYbZrHqTC0e1LrKsoLJOAJBnFtdcaEgu+w+ZyCcR9ZYWyYF&#10;PTlYLQcfC0y0ffKZHqkvRICwS1BB6X2TSOnykgy6sW2Ig3ezrUEfZFtI3eIzwE0t4yiaSoMVh4US&#10;G9qWlN/TX6Og6fV+fT18d2kW7fn8c+qPm6xSajTs1nMQnjr/H/5rf2kF8SSG95lw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r5r/DAAAA3AAAAA8AAAAAAAAAAAAA&#10;AAAAoQIAAGRycy9kb3ducmV2LnhtbFBLBQYAAAAABAAEAPkAAACRAwAAAAA=&#10;" strokecolor="windowText" strokeweight="1pt">
                              <v:stroke dashstyle="dash"/>
                            </v:line>
                            <v:shape id="Freeform 213" o:spid="_x0000_s1122" style="position:absolute;top:12287;width:4476;height:7235;visibility:visible;mso-wrap-style:square;v-text-anchor:middle" coordsize="447675,7235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9B8cYA&#10;AADcAAAADwAAAGRycy9kb3ducmV2LnhtbESPQWvCQBSE74X+h+UVvDWbpLZIdA0itIhQRCuot0f2&#10;mUSzb9Psqum/7xYKHoeZ+YaZ5L1pxJU6V1tWkEQxCOLC6ppLBduv9+cRCOeRNTaWScEPOcinjw8T&#10;zLS98ZquG1+KAGGXoYLK+zaT0hUVGXSRbYmDd7SdQR9kV0rd4S3ATSPTOH6TBmsOCxW2NK+oOG8u&#10;RsFh97r8Xs0++JTuV8X2Uy7akxkqNXjqZ2MQnnp/D/+3F1pBmrzA35lwBOT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89B8cYAAADcAAAADwAAAAAAAAAAAAAAAACYAgAAZHJz&#10;L2Rvd25yZXYueG1sUEsFBgAAAAAEAAQA9QAAAIsDAAAAAA==&#10;" path="m238125,c212725,92075,189625,184816,161925,276225v-4118,13589,-10059,27111,-19050,38100l47625,409575v-9525,9525,-22551,16527,-28575,28575l,476250v3175,28575,-1422,59140,9525,85725c21614,591334,66675,638175,66675,638175v8950,26850,8912,40934,38100,57150c193282,744496,421729,714375,447675,714375e" filled="f" strokecolor="windowText" strokeweight="1.25pt">
                              <v:stroke startarrow="oval"/>
                              <v:path arrowok="t" o:connecttype="custom" o:connectlocs="238125,0;161925,276225;142875,314325;47625,409575;19050,438150;0,476250;9525,561975;66675,638175;104775,695325;447675,714375" o:connectangles="0,0,0,0,0,0,0,0,0,0"/>
                            </v:shape>
                            <v:shape id="Freeform 214" o:spid="_x0000_s1123" style="position:absolute;left:7143;top:10858;width:4191;height:8661;visibility:visible;mso-wrap-style:square;v-text-anchor:middle" coordsize="419100,838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wwmMYA&#10;AADcAAAADwAAAGRycy9kb3ducmV2LnhtbESPQWvCQBSE70L/w/IKXqRuolJKdBUVBaEQ0Lbg8ZF9&#10;TUKzb2N21cRf7xYEj8PMfMPMFq2pxIUaV1pWEA8jEMSZ1SXnCr6/tm8fIJxH1lhZJgUdOVjMX3oz&#10;TLS98p4uB5+LAGGXoILC+zqR0mUFGXRDWxMH79c2Bn2QTS51g9cAN5UcRdG7NFhyWCiwpnVB2d/h&#10;bBSMl7vjZ3cbD1a4d5s0/km7/JQq1X9tl1MQnlr/DD/aO61gFE/g/0w4An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qwwmMYAAADcAAAADwAAAAAAAAAAAAAAAACYAgAAZHJz&#10;L2Rvd25yZXYueG1sUEsFBgAAAAAEAAQA9QAAAIsDAAAAAA==&#10;" path="m419100,c403225,6350,384457,7923,371475,19050v-10781,9241,-11174,26286,-19050,38100c334813,83568,322500,117015,295275,133350v-59176,35505,-34534,15484,-76200,57150c212725,209550,200025,228600,219075,247650v7100,7100,19050,6350,28575,9525c308403,348305,259028,264325,285750,504825r9525,85725c288925,644525,290056,699917,276225,752475v-2913,11071,-17856,15030,-28575,19050c232491,777209,215994,778388,200025,781050,58251,804679,197963,777652,85725,800100,20650,843484,51470,838200,,838200e" filled="f" strokecolor="windowText" strokeweight="1pt">
                              <v:stroke startarrow="oval"/>
                              <v:path arrowok="t" o:connecttype="custom" o:connectlocs="419100,0;371475,19680;352425,59041;295275,137762;219075,196803;219075,255843;247650,265683;285750,521527;295275,610088;276225,777370;247650,797050;200025,806891;85725,826571;0,865931" o:connectangles="0,0,0,0,0,0,0,0,0,0,0,0,0,0"/>
                            </v:shape>
                            <v:rect id="Rectangle 215" o:spid="_x0000_s1124" style="position:absolute;left:4476;top:18764;width:3055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NHW8UA&#10;AADcAAAADwAAAGRycy9kb3ducmV2LnhtbESPT2sCMRTE74V+h/AKvdWsC1pdjSKitCBF/HPp7XXz&#10;3CxuXpYk1fXbm0LB4zAzv2Gm88424kI+1I4V9HsZCOLS6ZorBcfD+m0EIkRkjY1jUnCjAPPZ89MU&#10;C+2uvKPLPlYiQTgUqMDE2BZShtKQxdBzLXHyTs5bjEn6SmqP1wS3jcyzbCgt1pwWDLa0NFSe979W&#10;wfl7tf3ajo/52uqPn6yO72PjN0q9vnSLCYhIXXyE/9ufWkHeH8DfmXQE5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Q0dbxQAAANwAAAAPAAAAAAAAAAAAAAAAAJgCAABkcnMv&#10;ZG93bnJldi54bWxQSwUGAAAAAAQABAD1AAAAigMAAAAA&#10;" fillcolor="#4f81bd" strokecolor="#385d8a" strokeweight="2pt"/>
                            <v:shape id="Straight Arrow Connector 216" o:spid="_x0000_s1125" type="#_x0000_t32" style="position:absolute;left:14097;width:0;height:68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TF5MMAAADcAAAADwAAAGRycy9kb3ducmV2LnhtbESPQYvCMBSE7wv+h/AEb2uqC0WqUUQU&#10;ynraKsXjs3m21ealNFHrvzcLC3scZuYbZrHqTSMe1LnasoLJOAJBXFhdc6ngeNh9zkA4j6yxsUwK&#10;XuRgtRx8LDDR9sk/9Mh8KQKEXYIKKu/bREpXVGTQjW1LHLyL7Qz6ILtS6g6fAW4aOY2iWBqsOSxU&#10;2NKmouKW3Y2Cr7zfnrM4vZZ1fmtPe95+2zRSajTs13MQnnr/H/5rp1rBdBLD75lwBOTy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ExeTDAAAA3AAAAA8AAAAAAAAAAAAA&#10;AAAAoQIAAGRycy9kb3ducmV2LnhtbFBLBQYAAAAABAAEAPkAAACRAwAAAAA=&#10;" strokecolor="windowText" strokeweight="1.25pt">
                              <v:stroke endarrow="open"/>
                            </v:shape>
                            <v:shape id="Text Box 219" o:spid="_x0000_s1126" type="#_x0000_t202" style="position:absolute;left:19346;top:7143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t6s8UA&#10;AADcAAAADwAAAGRycy9kb3ducmV2LnhtbESPS4sCMRCE7wv+h9CCtzUziss6GkVFUVj24OvgrZn0&#10;PHDSGSZRx39vhIU9FlX1FTWdt6YSd2pcaVlB3I9AEKdWl5wrOB03n98gnEfWWFkmBU9yMJ91PqaY&#10;aPvgPd0PPhcBwi5BBYX3dSKlSwsy6Pq2Jg5eZhuDPsgml7rBR4CbSg6i6EsaLDksFFjTqqD0ergZ&#10;Bedo9LPOhvlvvT3pMtsv/SWOtVK9bruYgPDU+v/wX3unFQziMbzPhCMgZ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3qzxQAAANwAAAAPAAAAAAAAAAAAAAAAAJgCAABkcnMv&#10;ZG93bnJldi54bWxQSwUGAAAAAAQABAD1AAAAigMAAAAA&#10;" fillcolor="window" stroked="f" strokeweight=".5pt">
                              <v:textbox inset="0,0,0,0">
                                <w:txbxContent>
                                  <w:p w:rsidR="0029797D" w:rsidRPr="003E1B2C" w:rsidRDefault="0029797D" w:rsidP="00C92A28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shape id="Text Box 220" o:spid="_x0000_s1127" type="#_x0000_t202" style="position:absolute;left:12192;top:11334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0Zk8IA&#10;AADcAAAADwAAAGRycy9kb3ducmV2LnhtbERPy4rCMBTdC/5DuII7TVtRpBpFh5ERBhf1sXB3aW4f&#10;2NyUJmrn7yeLgVkeznu97U0jXtS52rKCeBqBIM6trrlUcL0cJksQziNrbCyTgh9ysN0MB2tMtX1z&#10;Rq+zL0UIYZeigsr7NpXS5RUZdFPbEgeusJ1BH2BXSt3hO4SbRiZRtJAGaw4NFbb0UVH+OD+Ngls0&#10;//4sZuWp/brqusj2/h7HWqnxqN+tQHjq/b/4z33UCpIkzA9nwhG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TRmTwgAAANwAAAAPAAAAAAAAAAAAAAAAAJgCAABkcnMvZG93&#10;bnJldi54bWxQSwUGAAAAAAQABAD1AAAAhwMAAAAA&#10;" fillcolor="window" stroked="f" strokeweight=".5pt">
                              <v:textbox inset="0,0,0,0">
                                <w:txbxContent>
                                  <w:p w:rsidR="0029797D" w:rsidRPr="003E1B2C" w:rsidRDefault="0029797D" w:rsidP="00C92A28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128" type="#_x0000_t202" style="position:absolute;left:14763;top:2571;width:1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G8CMQA&#10;AADcAAAADwAAAGRycy9kb3ducmV2LnhtbESPS4vCQBCE74L/YWhhbzpJFheJjqLLioLswdfBW5Pp&#10;PDDTEzKjxn/vLCx4LKrqK2q26Ewt7tS6yrKCeBSBIM6srrhQcDquhxMQziNrrC2Tgic5WMz7vRmm&#10;2j54T/eDL0SAsEtRQel9k0rpspIMupFtiIOX29agD7ItpG7xEeCmlkkUfUmDFYeFEhv6Lim7Hm5G&#10;wTka737yz+K32Zx0le9X/hLHWqmPQbecgvDU+Xf4v73VCpIkhr8z4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BvAjEAAAA3AAAAA8AAAAAAAAAAAAAAAAAmAIAAGRycy9k&#10;b3ducmV2LnhtbFBLBQYAAAAABAAEAPUAAACJAwAAAAA=&#10;" fillcolor="window" stroked="f" strokeweight=".5pt">
                              <v:textbox inset="0,0,0,0">
                                <w:txbxContent>
                                  <w:p w:rsidR="0029797D" w:rsidRPr="003E1B2C" w:rsidRDefault="00547AD7" w:rsidP="00C92A28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B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v:textbox>
                            </v:shape>
                            <v:shape id="Text Box 222" o:spid="_x0000_s1129" type="#_x0000_t202" style="position:absolute;left:-1809;top:11239;width:371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Mif8QA&#10;AADcAAAADwAAAGRycy9kb3ducmV2LnhtbESPT4vCMBTE74LfIbyFvWnaLspSjbIuKwriQVcP3h7N&#10;6x9sXkoTtX57Iwgeh5n5DTOdd6YWV2pdZVlBPIxAEGdWV1woOPwvB98gnEfWWFsmBXdyMJ/1e1NM&#10;tb3xjq57X4gAYZeigtL7JpXSZSUZdEPbEAcvt61BH2RbSN3iLcBNLZMoGkuDFYeFEhv6LSk77y9G&#10;wTEabf7yr2LbrA66yncLf4pjrdTnR/czAeGp8+/wq73WCpIkgeeZc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TIn/EAAAA3AAAAA8AAAAAAAAAAAAAAAAAmAIAAGRycy9k&#10;b3ducmV2LnhtbFBLBQYAAAAABAAEAPUAAACJAwAAAAA=&#10;" fillcolor="window" stroked="f" strokeweight=".5pt">
                              <v:textbox inset="0,0,0,0">
                                <w:txbxContent>
                                  <w:p w:rsidR="0029797D" w:rsidRPr="003E1B2C" w:rsidRDefault="0029797D" w:rsidP="00C92A28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A=M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130" type="#_x0000_t202" style="position:absolute;left:5429;top:20478;width:114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+H5MYA&#10;AADcAAAADwAAAGRycy9kb3ducmV2LnhtbESPS2vDMBCE74X+B7GF3mrZDi3FsRKSkNJC6cF5HHJb&#10;rPWDWCtjKbH776tAoMdhZr5h8uVkOnGlwbWWFSRRDIK4tLrlWsFh//HyDsJ5ZI2dZVLwSw6Wi8eH&#10;HDNtRy7ouvO1CBB2GSpovO8zKV3ZkEEX2Z44eJUdDPogh1rqAccAN51M4/hNGmw5LDTY06ah8ry7&#10;GAXH+PV7W83qn/7zoNuqWPtTkmilnp+m1RyEp8n/h+/tL60gTWdwOxOO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+H5MYAAADcAAAADwAAAAAAAAAAAAAAAACYAgAAZHJz&#10;L2Rvd25yZXYueG1sUEsFBgAAAAAEAAQA9QAAAIsDAAAAAA==&#10;" fillcolor="window" stroked="f" strokeweight=".5pt">
                              <v:textbox inset="0,0,0,0">
                                <w:txbxContent>
                                  <w:p w:rsidR="0029797D" w:rsidRPr="003E1B2C" w:rsidRDefault="0029797D" w:rsidP="00C92A28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Straight Arrow Connector 244" o:spid="_x0000_s1131" type="#_x0000_t32" style="position:absolute;left:9334;top:7620;width:255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50J8MAAADcAAAADwAAAGRycy9kb3ducmV2LnhtbESPQYvCMBSE7wv+h/AEb2uquKLVKCqU&#10;9bAeqv6AR/NsS5OX0kTt/nuzsOBxmJlvmPW2t0Y8qPO1YwWTcQKCuHC65lLB9ZJ9LkD4gKzROCYF&#10;v+Rhuxl8rDHV7sk5Pc6hFBHCPkUFVQhtKqUvKrLox64ljt7NdRZDlF0pdYfPCLdGTpNkLi3WHBcq&#10;bOlQUdGc71bBrlk0uTFfXF6z0z77Cadv2i+VGg373QpEoD68w//to1Ywnc3g70w8AnLz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udCfDAAAA3AAAAA8AAAAAAAAAAAAA&#10;AAAAoQIAAGRycy9kb3ducmV2LnhtbFBLBQYAAAAABAAEAPkAAACRAwAAAAA=&#10;" strokecolor="windowText" strokeweight="2pt">
                            <v:stroke endarrow="open"/>
                          </v:shape>
                          <v:shape id="Straight Arrow Connector 245" o:spid="_x0000_s1132" type="#_x0000_t32" style="position:absolute;left:14001;top:14192;width:255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LRvMMAAADcAAAADwAAAGRycy9kb3ducmV2LnhtbESPQYvCMBSE74L/ITxhb5oqq2g1ii4U&#10;97Aeqv6AR/NsS5OX0kTt/nuzsOBxmJlvmM2ut0Y8qPO1YwXTSQKCuHC65lLB9ZKNlyB8QNZoHJOC&#10;X/Kw2w4HG0y1e3JOj3MoRYSwT1FBFUKbSumLiiz6iWuJo3dzncUQZVdK3eEzwq2RsyRZSIs1x4UK&#10;W/qqqGjOd6tg3yyb3Jg5l9fsdMh+wulIh5VSH6N+vwYRqA/v8H/7WyuYfc7h70w8An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i0bzDAAAA3AAAAA8AAAAAAAAAAAAA&#10;AAAAoQIAAGRycy9kb3ducmV2LnhtbFBLBQYAAAAABAAEAPkAAACRAwAAAAA=&#10;" strokecolor="windowText" strokeweight="2pt">
                            <v:stroke endarrow="open"/>
                          </v:shape>
                        </v:group>
                        <v:shape id="Text Box 246" o:spid="_x0000_s1133" type="#_x0000_t202" style="position:absolute;left:8953;top:4857;width:3905;height:2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fB3MUA&#10;AADcAAAADwAAAGRycy9kb3ducmV2LnhtbESPS4sCMRCE7wv+h9DC3tbM6CoyGsVdFAXx4OvgrZn0&#10;PHDSGSZZnf33RhA8FlX1FTWdt6YSN2pcaVlB3ItAEKdWl5wrOB1XX2MQziNrrCyTgn9yMJ91PqaY&#10;aHvnPd0OPhcBwi5BBYX3dSKlSwsy6Hq2Jg5eZhuDPsgml7rBe4CbSvajaCQNlhwWCqzpt6D0evgz&#10;Cs7RcLvMBvmuXp90me1//CWOtVKf3XYxAeGp9e/wq73RCvrfI3ieCUd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N8HcxQAAANwAAAAPAAAAAAAAAAAAAAAAAJgCAABkcnMv&#10;ZG93bnJldi54bWxQSwUGAAAAAAQABAD1AAAAigMAAAAA&#10;" fillcolor="window" stroked="f" strokeweight=".5pt">
                          <v:textbox inset="0,0,0,0">
                            <w:txbxContent>
                              <w:p w:rsidR="0029797D" w:rsidRPr="008D6E9B" w:rsidRDefault="0029797D" w:rsidP="00C92A28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8D6E9B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  <w:t>I</w:t>
                                </w:r>
                                <w:r w:rsidRPr="008D6E9B"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ON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47" o:spid="_x0000_s1134" type="#_x0000_t202" style="position:absolute;left:14954;top:14859;width:3905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tkR8UA&#10;AADcAAAADwAAAGRycy9kb3ducmV2LnhtbESPT2sCMRTE7wW/Q3iCN82utrasRlGxKIgHrT14e2ze&#10;/sHNy7KJun57UxB6HGbmN8x03ppK3KhxpWUF8SACQZxaXXKu4PTz3f8C4TyyxsoyKXiQg/ms8zbF&#10;RNs7H+h29LkIEHYJKii8rxMpXVqQQTewNXHwMtsY9EE2udQN3gPcVHIYRWNpsOSwUGBNq4LSy/Fq&#10;FPxGH7t1Nsr39eaky+yw9Oc41kr1uu1iAsJT6//Dr/ZWKxi+f8LfmXAE5Ow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e2RHxQAAANwAAAAPAAAAAAAAAAAAAAAAAJgCAABkcnMv&#10;ZG93bnJldi54bWxQSwUGAAAAAAQABAD1AAAAigMAAAAA&#10;" fillcolor="window" stroked="f" strokeweight=".5pt">
                        <v:textbox inset="0,0,0,0">
                          <w:txbxContent>
                            <w:p w:rsidR="0029797D" w:rsidRPr="008D6E9B" w:rsidRDefault="0029797D" w:rsidP="00C92A2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8D6E9B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 w:rsidRPr="008D6E9B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O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29797D"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Tổng hợp lực tác dụng lên các cạnh song song với MN</w:t>
            </w:r>
          </w:p>
          <w:p w:rsidR="0029797D" w:rsidRPr="00830D03" w:rsidRDefault="0029797D" w:rsidP="00195759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830D03">
              <w:rPr>
                <w:rFonts w:ascii="Times New Roman" w:hAnsi="Times New Roman" w:cs="Times New Roman"/>
                <w:position w:val="-12"/>
                <w:sz w:val="28"/>
                <w:szCs w:val="28"/>
                <w:lang w:val="es-ES"/>
              </w:rPr>
              <w:object w:dxaOrig="2020" w:dyaOrig="380">
                <v:shape id="_x0000_i1041" type="#_x0000_t75" style="width:101.25pt;height:18.75pt" o:ole="">
                  <v:imagedata r:id="rId42" o:title=""/>
                </v:shape>
                <o:OLEObject Type="Embed" ProgID="Equation.DSMT4" ShapeID="_x0000_i1041" DrawAspect="Content" ObjectID="_1725508887" r:id="rId43"/>
              </w:object>
            </w:r>
            <w:r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 (có phương vuông góc với MN) </w:t>
            </w:r>
          </w:p>
          <w:p w:rsidR="0029797D" w:rsidRPr="00830D03" w:rsidRDefault="0029797D" w:rsidP="00195759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ác lực tác dụng lên các cạnh vuông góc với MN từng cặp một triệt tiêu nhau, nên lực từ tác dụng nửa vành tròn kim loại MN sẽ là: F = IBl = 0,025.0,25.0,4 = 0,0025 N.</w:t>
            </w:r>
          </w:p>
          <w:p w:rsidR="0029797D" w:rsidRPr="00661FC5" w:rsidRDefault="00661FC5" w:rsidP="00195759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830D03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89312" behindDoc="0" locked="0" layoutInCell="1" allowOverlap="1" wp14:anchorId="078CB8A2" wp14:editId="3C93E0B7">
                      <wp:simplePos x="0" y="0"/>
                      <wp:positionH relativeFrom="column">
                        <wp:posOffset>3808730</wp:posOffset>
                      </wp:positionH>
                      <wp:positionV relativeFrom="paragraph">
                        <wp:posOffset>-883920</wp:posOffset>
                      </wp:positionV>
                      <wp:extent cx="1256030" cy="1495425"/>
                      <wp:effectExtent l="19050" t="38100" r="20320" b="9525"/>
                      <wp:wrapSquare wrapText="bothSides"/>
                      <wp:docPr id="288" name="Group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6030" cy="1495425"/>
                                <a:chOff x="8027" y="12930"/>
                                <a:chExt cx="1978" cy="2355"/>
                              </a:xfrm>
                            </wpg:grpSpPr>
                            <wps:wsp>
                              <wps:cNvPr id="289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" y="13590"/>
                                  <a:ext cx="225" cy="9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0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37" y="13380"/>
                                  <a:ext cx="298" cy="13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1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32" y="13230"/>
                                  <a:ext cx="225" cy="16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2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7" y="13155"/>
                                  <a:ext cx="281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3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" y="13155"/>
                                  <a:ext cx="1828" cy="1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4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30" y="13035"/>
                                  <a:ext cx="975" cy="2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" name="AutoShape 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30" y="12930"/>
                                  <a:ext cx="0" cy="22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AutoShape 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30" y="15030"/>
                                  <a:ext cx="0" cy="1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7" name="AutoShape 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14" y="14010"/>
                                  <a:ext cx="0" cy="2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73" y="12975"/>
                                  <a:ext cx="540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9797D" w:rsidRPr="004E4CE6" w:rsidRDefault="0029797D" w:rsidP="00C92A28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9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42" y="14730"/>
                                  <a:ext cx="540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9797D" w:rsidRPr="004E4CE6" w:rsidRDefault="0029797D" w:rsidP="00C92A28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0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27" y="13875"/>
                                  <a:ext cx="540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9797D" w:rsidRDefault="0029797D" w:rsidP="00C92A28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1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5" y="13860"/>
                                  <a:ext cx="540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9797D" w:rsidRDefault="0029797D" w:rsidP="00C92A2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2" name="AutoShap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01" y="14050"/>
                                  <a:ext cx="57" cy="57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3" name="AutoShap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1" y="13633"/>
                                  <a:ext cx="57" cy="57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4" name="Oval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20" y="13545"/>
                                  <a:ext cx="242" cy="24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8" y="13690"/>
                                  <a:ext cx="549" cy="7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9797D" w:rsidRDefault="0029797D" w:rsidP="00C92A28">
                                    <w:r w:rsidRPr="0008683C">
                                      <w:rPr>
                                        <w:position w:val="-4"/>
                                      </w:rPr>
                                      <w:object w:dxaOrig="260" w:dyaOrig="340">
                                        <v:shape id="_x0000_i1052" type="#_x0000_t75" style="width:12.75pt;height:17.25pt" o:ole="">
                                          <v:imagedata r:id="rId44" o:title=""/>
                                        </v:shape>
                                        <o:OLEObject Type="Embed" ProgID="Equation.DSMT4" ShapeID="_x0000_i1052" DrawAspect="Content" ObjectID="_1725508898" r:id="rId4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8" o:spid="_x0000_s1135" style="position:absolute;left:0;text-align:left;margin-left:299.9pt;margin-top:-69.6pt;width:98.9pt;height:117.75pt;z-index:251789312" coordorigin="8027,12930" coordsize="1978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">
                      <v:rect id="Rectangle 41" o:spid="_x0000_s1136" style="position:absolute;left:8102;top:13590;width:225;height: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O0KcUA&#10;AADcAAAADwAAAGRycy9kb3ducmV2LnhtbESPQWvCQBSE74X+h+UJvTUbUygmdRWpKPUYk4u31+xr&#10;kpp9G7KrSf313ULB4zAz3zDL9WQ6caXBtZYVzKMYBHFldcu1grLYPS9AOI+ssbNMCn7IwXr1+LDE&#10;TNuRc7oefS0ChF2GChrv+0xKVzVk0EW2Jw7elx0M+iCHWuoBxwA3nUzi+FUabDksNNjTe0PV+Xgx&#10;Cj7bpMRbXuxjk+5e/GEqvi+nrVJPs2nzBsLT5O/h//aHVpAsUvg7E4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Y7QpxQAAANwAAAAPAAAAAAAAAAAAAAAAAJgCAABkcnMv&#10;ZG93bnJldi54bWxQSwUGAAAAAAQABAD1AAAAigMAAAAA&#10;"/>
                      <v:rect id="Rectangle 42" o:spid="_x0000_s1137" style="position:absolute;left:8237;top:13380;width:298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CLacEA&#10;AADcAAAADwAAAGRycy9kb3ducmV2LnhtbERPTYvCMBC9L/gfwgje1tQKslbTIoqiR62Xvc02Y1tt&#10;JqWJWv31m8PCHh/ve5n1phEP6lxtWcFkHIEgLqyuuVRwzrefXyCcR9bYWCYFL3KQpYOPJSbaPvlI&#10;j5MvRQhhl6CCyvs2kdIVFRl0Y9sSB+5iO4M+wK6UusNnCDeNjKNoJg3WHBoqbGldUXE73Y2Cnzo+&#10;4/uY7yIz3079oc+v9++NUqNhv1qA8NT7f/Gfe68VxPMwP5wJR0C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Ai2nBAAAA3AAAAA8AAAAAAAAAAAAAAAAAmAIAAGRycy9kb3du&#10;cmV2LnhtbFBLBQYAAAAABAAEAPUAAACGAwAAAAA=&#10;"/>
                      <v:rect id="Rectangle 43" o:spid="_x0000_s1138" style="position:absolute;left:8432;top:13230;width:225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/>
                      <v:rect id="Rectangle 44" o:spid="_x0000_s1139" style="position:absolute;left:8627;top:13155;width:281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6whcUA&#10;AADcAAAADwAAAGRycy9kb3ducmV2LnhtbESPT2vCQBTE70K/w/IKvenGFEoTXUVaLO0xxou3Z/aZ&#10;RLNvQ3bzp/303ULB4zAzv2HW28k0YqDO1ZYVLBcRCOLC6ppLBcd8P38F4TyyxsYyKfgmB9vNw2yN&#10;qbYjZzQcfCkChF2KCirv21RKV1Rk0C1sSxy8i+0M+iC7UuoOxwA3jYyj6EUarDksVNjSW0XF7dAb&#10;Bec6PuJPln9EJtk/+68pv/and6WeHqfdCoSnyd/D/+1PrSBOYvg7E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HrCFxQAAANwAAAAPAAAAAAAAAAAAAAAAAJgCAABkcnMv&#10;ZG93bnJldi54bWxQSwUGAAAAAAQABAD1AAAAigMAAAAA&#10;"/>
                      <v:oval id="Oval 45" o:spid="_x0000_s1140" style="position:absolute;left:8102;top:13155;width:1828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wDYsQA&#10;AADc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qsUHmfiEd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cA2LEAAAA3AAAAA8AAAAAAAAAAAAAAAAAmAIAAGRycy9k&#10;b3ducmV2LnhtbFBLBQYAAAAABAAEAPUAAACJAwAAAAA=&#10;"/>
                      <v:rect id="Rectangle 46" o:spid="_x0000_s1141" style="position:absolute;left:9030;top:13035;width:975;height:2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4Hl8QA&#10;AADcAAAADwAAAGRycy9kb3ducmV2LnhtbESPQWvCQBSE7wX/w/KE3uqmIlKjm9DalPbQg0a9P3af&#10;STD7NmS3Gv313ULB4zAz3zCrfLCtOFPvG8cKnicJCGLtTMOVgv3u4+kFhA/IBlvHpOBKHvJs9LDC&#10;1LgLb+lchkpECPsUFdQhdKmUXtdk0U9cRxy9o+sthij7SpoeLxFuWzlNkrm02HBcqLGjdU36VP5Y&#10;BRvE983tU+u34vo9K2h9KMi1Sj2Oh9cliEBDuIf/219GwXQxg78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OB5fEAAAA3AAAAA8AAAAAAAAAAAAAAAAAmAIAAGRycy9k&#10;b3ducmV2LnhtbFBLBQYAAAAABAAEAPUAAACJAwAAAAA=&#10;" strokecolor="white"/>
                      <v:shape id="AutoShape 47" o:spid="_x0000_s1142" type="#_x0000_t32" style="position:absolute;left:9030;top:12930;width:0;height:22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ytMMAAADcAAAADwAAAGRycy9kb3ducmV2LnhtbESPT2sCMRTE7wW/Q3iCt5pVUOrWKFUo&#10;iBfxD+jxsXndDd28LJt0s357Iwg9DjPzG2a57m0tOmq9caxgMs5AEBdOGy4VXM7f7x8gfEDWWDsm&#10;BXfysF4N3paYaxf5SN0plCJB2OeooAqhyaX0RUUW/dg1xMn7ca3FkGRbSt1iTHBby2mWzaVFw2mh&#10;woa2FRW/pz+rwMSD6ZrdNm7215vXkcx95oxSo2H/9QkiUB/+w6/2TiuYLmbwPJ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2MrTDAAAA3AAAAA8AAAAAAAAAAAAA&#10;AAAAoQIAAGRycy9kb3ducmV2LnhtbFBLBQYAAAAABAAEAPkAAACRAwAAAAA=&#10;">
                        <v:stroke endarrow="block"/>
                      </v:shape>
                      <v:shape id="AutoShape 48" o:spid="_x0000_s1143" type="#_x0000_t32" style="position:absolute;left:9030;top:15030;width:0;height:1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Ssw8QAAADcAAAADwAAAGRycy9kb3ducmV2LnhtbESPwWrDMBBE74X+g9hCbrVcQ0LrRDFp&#10;oBByCU0K7XGxNraItTKWajl/HwUKPQ4z84ZZVZPtxEiDN44VvGQ5COLaacONgq/Tx/MrCB+QNXaO&#10;ScGVPFTrx4cVltpF/qTxGBqRIOxLVNCG0JdS+roliz5zPXHyzm6wGJIcGqkHjAluO1nk+UJaNJwW&#10;Wuxp21J9Of5aBSYezNjvtvF9//3jdSRznTuj1Oxp2ixBBJrCf/ivvdMKircF3M+kI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JKzDxAAAANwAAAAPAAAAAAAAAAAA&#10;AAAAAKECAABkcnMvZG93bnJldi54bWxQSwUGAAAAAAQABAD5AAAAkgMAAAAA&#10;">
                        <v:stroke endarrow="block"/>
                      </v:shape>
                      <v:shape id="AutoShape 49" o:spid="_x0000_s1144" type="#_x0000_t32" style="position:absolute;left:8114;top:14010;width:0;height:2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gJWMMAAADcAAAADwAAAGRycy9kb3ducmV2LnhtbESPQWsCMRSE7wX/Q3iCt5pVsNXVKFYQ&#10;pJdSFfT42Dx3g5uXZZNu1n9vCoUeh5n5hllteluLjlpvHCuYjDMQxIXThksF59P+dQ7CB2SNtWNS&#10;8CAPm/XgZYW5dpG/qTuGUiQI+xwVVCE0uZS+qMiiH7uGOHk311oMSbal1C3GBLe1nGbZm7RoOC1U&#10;2NCuouJ+/LEKTPwyXXPYxY/Py9XrSOYxc0ap0bDfLkEE6sN/+K990Aqmi3f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oCVjDAAAA3AAAAA8AAAAAAAAAAAAA&#10;AAAAoQIAAGRycy9kb3ducmV2LnhtbFBLBQYAAAAABAAEAPkAAACRAwAAAAA=&#10;">
                        <v:stroke endarrow="block"/>
                      </v:shape>
                      <v:shape id="Text Box 50" o:spid="_x0000_s1145" type="#_x0000_t202" style="position:absolute;left:8973;top:12975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    <v:textbox>
                          <w:txbxContent>
                            <w:p w:rsidR="0029797D" w:rsidRPr="004E4CE6" w:rsidRDefault="0029797D" w:rsidP="00C92A2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51" o:spid="_x0000_s1146" type="#_x0000_t202" style="position:absolute;left:8942;top:14730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    <v:textbox>
                          <w:txbxContent>
                            <w:p w:rsidR="0029797D" w:rsidRPr="004E4CE6" w:rsidRDefault="0029797D" w:rsidP="00C92A2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52" o:spid="_x0000_s1147" type="#_x0000_t202" style="position:absolute;left:8027;top:13875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    <v:textbox>
                          <w:txbxContent>
                            <w:p w:rsidR="0029797D" w:rsidRDefault="0029797D" w:rsidP="00C92A28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53" o:spid="_x0000_s1148" type="#_x0000_t202" style="position:absolute;left:8955;top:13860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    <v:textbox>
                          <w:txbxContent>
                            <w:p w:rsidR="0029797D" w:rsidRDefault="0029797D" w:rsidP="00C92A2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54" o:spid="_x0000_s1149" type="#_x0000_t120" style="position:absolute;left:9001;top:1405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J3fMQA&#10;AADcAAAADwAAAGRycy9kb3ducmV2LnhtbESPT4vCMBTE78J+h/AWvIimrbgrXaPsCoIXBf+e3zbP&#10;tti8lCZq/fZGEDwOM/MbZjJrTSWu1LjSsoJ4EIEgzqwuOVew3y36YxDOI2usLJOCOzmYTT86E0y1&#10;vfGGrlufiwBhl6KCwvs6ldJlBRl0A1sTB+9kG4M+yCaXusFbgJtKJlH0JQ2WHBYKrGleUHbeXoyC&#10;XrwwuFrPN/thvDskp7/v0fn4r1T3s/39AeGp9e/wq73UCoZRAs8z4Qj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Cd3zEAAAA3AAAAA8AAAAAAAAAAAAAAAAAmAIAAGRycy9k&#10;b3ducmV2LnhtbFBLBQYAAAAABAAEAPUAAACJAwAAAAA=&#10;" fillcolor="black"/>
                      <v:shape id="AutoShape 55" o:spid="_x0000_s1150" type="#_x0000_t120" style="position:absolute;left:8611;top:1363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7S58UA&#10;AADcAAAADwAAAGRycy9kb3ducmV2LnhtbESPT4vCMBTE7wt+h/AEL8ua1qIu1SgqCF5c8M/u+dk8&#10;22LzUpqo9dubBcHjMDO/Yabz1lTiRo0rLSuI+xEI4szqknMFx8P66xuE88gaK8uk4EEO5rPOxxRT&#10;be+8o9ve5yJA2KWooPC+TqV0WUEGXd/WxME728agD7LJpW7wHuCmkoMoGkmDJYeFAmtaFZRd9lej&#10;4DNeG9z+rHbHJD78Ds7L8fDyd1Kq120XExCeWv8Ov9obrSCJEvg/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tLnxQAAANwAAAAPAAAAAAAAAAAAAAAAAJgCAABkcnMv&#10;ZG93bnJldi54bWxQSwUGAAAAAAQABAD1AAAAigMAAAAA&#10;" fillcolor="black"/>
                      <v:oval id="Oval 56" o:spid="_x0000_s1151" style="position:absolute;left:8520;top:13545;width:242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nzcUA&#10;AADcAAAADwAAAGRycy9kb3ducmV2LnhtbESPUWvCMBSF3wf+h3CFvQybbhOR2igyGPgwmFN/wLW5&#10;ptXmpkui7f79Mhj4eDjnfIdTrgbbihv50DhW8JzlIIgrpxs2Cg7798kcRIjIGlvHpOCHAqyWo4cS&#10;C+16/qLbLhqRIBwKVFDH2BVShqomiyFzHXHyTs5bjEl6I7XHPsFtK1/yfCYtNpwWauzorabqsrta&#10;BcfjwQ3y239un8zF4/Tcd+Zjq9TjeFgvQEQa4j38395oBa/5FP7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ifNxQAAANwAAAAPAAAAAAAAAAAAAAAAAJgCAABkcnMv&#10;ZG93bnJldi54bWxQSwUGAAAAAAQABAD1AAAAigMAAAAA&#10;" filled="f"/>
                      <v:shape id="Text Box 57" o:spid="_x0000_s1152" type="#_x0000_t202" style="position:absolute;left:8418;top:13690;width:549;height: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EqjMQA&#10;AADcAAAADwAAAGRycy9kb3ducmV2LnhtbESP3WoCMRSE7wu+QzhC72riX9GtUUQreFdr+wCHzXGz&#10;3c3Jsom6+vSmUOjlMDPfMItV52pxoTaUnjUMBwoEce5NyYWG76/dywxEiMgGa8+k4UYBVsve0wIz&#10;46/8SZdjLESCcMhQg42xyaQMuSWHYeAb4uSdfOswJtkW0rR4TXBXy5FSr9JhyWnBYkMbS3l1PDsN&#10;M+U+qmo+OgQ3uQ+ndrP1782P1s/9bv0GIlIX/8N/7b3RMFZT+D2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hKozEAAAA3AAAAA8AAAAAAAAAAAAAAAAAmAIAAGRycy9k&#10;b3ducmV2LnhtbFBLBQYAAAAABAAEAPUAAACJAwAAAAA=&#10;" filled="f" stroked="f">
                        <v:textbox style="mso-fit-shape-to-text:t">
                          <w:txbxContent>
                            <w:p w:rsidR="0029797D" w:rsidRDefault="0029797D" w:rsidP="00C92A28">
                              <w:r w:rsidRPr="0008683C">
                                <w:rPr>
                                  <w:position w:val="-4"/>
                                </w:rPr>
                                <w:object w:dxaOrig="260" w:dyaOrig="340">
                                  <v:shape id="_x0000_i1052" type="#_x0000_t75" style="width:12.75pt;height:17.25pt" o:ole="">
                                    <v:imagedata r:id="rId44" o:title=""/>
                                  </v:shape>
                                  <o:OLEObject Type="Embed" ProgID="Equation.DSMT4" ShapeID="_x0000_i1052" DrawAspect="Content" ObjectID="_1725508898" r:id="rId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29797D"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Tương tự, lực tác dụng lên nửa v</w:t>
            </w:r>
            <w:r w:rsid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à</w:t>
            </w:r>
            <w:r w:rsidR="0029797D"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nh tròn kim loại còn lại là F’ = 0,0025N, Lực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E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ES"/>
                    </w:rPr>
                    <m:t>F</m:t>
                  </m:r>
                </m:e>
              </m:acc>
            </m:oMath>
            <w:r w:rsidR="0029797D"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và lực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E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s-ES"/>
                    </w:rPr>
                    <m:t>F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s-ES"/>
                </w:rPr>
                <m:t>'</m:t>
              </m:r>
            </m:oMath>
            <w:r w:rsidR="0029797D" w:rsidRPr="00830D03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ùng hướng nên lực tác dụng lên toàn bộ vành tròn kim loại là f = 0,005N</w:t>
            </w:r>
          </w:p>
        </w:tc>
        <w:tc>
          <w:tcPr>
            <w:tcW w:w="1072" w:type="dxa"/>
            <w:gridSpan w:val="2"/>
            <w:shd w:val="clear" w:color="auto" w:fill="auto"/>
          </w:tcPr>
          <w:p w:rsidR="0029797D" w:rsidRDefault="0029797D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824C5" w:rsidRDefault="006824C5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830D03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830D03" w:rsidRPr="0054078E" w:rsidRDefault="00830D03" w:rsidP="00195759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</w:tbl>
    <w:tbl>
      <w:tblPr>
        <w:tblStyle w:val="TableGrid"/>
        <w:tblW w:w="10065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277"/>
        <w:gridCol w:w="7654"/>
        <w:gridCol w:w="1134"/>
      </w:tblGrid>
      <w:tr w:rsidR="00661FC5" w:rsidRPr="0054078E" w:rsidTr="006824C5">
        <w:tc>
          <w:tcPr>
            <w:tcW w:w="1277" w:type="dxa"/>
            <w:vMerge w:val="restart"/>
          </w:tcPr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Câu 3</w:t>
            </w:r>
          </w:p>
          <w:p w:rsidR="00661FC5" w:rsidRPr="00232D1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32D1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điểm</w:t>
            </w:r>
          </w:p>
          <w:p w:rsidR="00661FC5" w:rsidRPr="00232D1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7654" w:type="dxa"/>
          </w:tcPr>
          <w:p w:rsidR="00661FC5" w:rsidRPr="0054078E" w:rsidRDefault="00661FC5" w:rsidP="00232D15">
            <w:pPr>
              <w:pStyle w:val="Normal0"/>
              <w:numPr>
                <w:ilvl w:val="0"/>
                <w:numId w:val="14"/>
              </w:numPr>
              <w:rPr>
                <w:rFonts w:ascii="Times New Roman" w:hAnsi="Times New Roman" w:cs="Times New Roman" w:hint="default"/>
              </w:rPr>
            </w:pPr>
            <w:r w:rsidRPr="0054078E">
              <w:rPr>
                <w:rFonts w:ascii="Times New Roman" w:hAnsi="Times New Roman" w:cs="Times New Roman" w:hint="default"/>
              </w:rPr>
              <w:t>Phương trình dao động có dạng:</w:t>
            </w:r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 </w:t>
            </w:r>
            <w:r w:rsidRPr="0054078E">
              <w:rPr>
                <w:rFonts w:ascii="Times New Roman" w:hAnsi="Times New Roman" w:cs="Times New Roman" w:hint="default"/>
                <w:position w:val="-10"/>
              </w:rPr>
              <w:object w:dxaOrig="1839" w:dyaOrig="340">
                <v:shape id="_x0000_i1042" type="#_x0000_t75" style="width:92.25pt;height:17.25pt" o:ole="">
                  <v:imagedata r:id="rId47" o:title=""/>
                </v:shape>
                <o:OLEObject Type="Embed" ProgID="Equation.DSMT4" ShapeID="_x0000_i1042" DrawAspect="Content" ObjectID="_1725508888" r:id="rId48"/>
              </w:objec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</w:rPr>
            </w:pPr>
            <w:r w:rsidRPr="0054078E">
              <w:rPr>
                <w:rFonts w:ascii="Times New Roman" w:hAnsi="Times New Roman" w:cs="Times New Roman" w:hint="default"/>
              </w:rPr>
              <w:t xml:space="preserve">Tần số góc: </w:t>
            </w:r>
            <w:r w:rsidRPr="0054078E">
              <w:rPr>
                <w:rFonts w:ascii="Times New Roman" w:hAnsi="Times New Roman" w:cs="Times New Roman" w:hint="default"/>
                <w:position w:val="-4"/>
              </w:rPr>
              <w:object w:dxaOrig="171" w:dyaOrig="265">
                <v:shape id="_x0000_i1043" type="#_x0000_t75" style="width:8.25pt;height:12.75pt" o:ole="">
                  <v:imagedata r:id="rId49" o:title=""/>
                </v:shape>
                <o:OLEObject Type="Embed" ProgID="Equation.DSMT4" ShapeID="_x0000_i1043" DrawAspect="Content" ObjectID="_1725508889" r:id="rId50"/>
              </w:object>
            </w:r>
            <w:r w:rsidRPr="0054078E">
              <w:rPr>
                <w:rFonts w:ascii="Times New Roman" w:hAnsi="Times New Roman" w:cs="Times New Roman" w:hint="default"/>
                <w:position w:val="-34"/>
              </w:rPr>
              <w:object w:dxaOrig="3018" w:dyaOrig="773">
                <v:shape id="_x0000_i1044" type="#_x0000_t75" style="width:150.75pt;height:39pt" o:ole="">
                  <v:imagedata r:id="rId51" o:title=""/>
                </v:shape>
                <o:OLEObject Type="Embed" ProgID="Equation.DSMT4" ShapeID="_x0000_i1044" DrawAspect="Content" ObjectID="_1725508890" r:id="rId52"/>
              </w:objec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</w:rPr>
            </w:pPr>
            <w:r w:rsidRPr="0054078E">
              <w:rPr>
                <w:rFonts w:ascii="Times New Roman" w:hAnsi="Times New Roman" w:cs="Times New Roman" w:hint="default"/>
              </w:rPr>
              <w:t>Biên độ: A=10cm</w: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</w:rPr>
            </w:pPr>
            <w:r w:rsidRPr="0054078E">
              <w:rPr>
                <w:rFonts w:ascii="Times New Roman" w:hAnsi="Times New Roman" w:cs="Times New Roman" w:hint="default"/>
              </w:rPr>
              <w:t>Tại t=0:</w: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</w:rPr>
            </w:pPr>
            <w:r w:rsidRPr="0054078E">
              <w:rPr>
                <w:rFonts w:ascii="Times New Roman" w:hAnsi="Times New Roman" w:cs="Times New Roman" w:hint="default"/>
                <w:position w:val="-52"/>
              </w:rPr>
              <w:object w:dxaOrig="4959" w:dyaOrig="1180">
                <v:shape id="_x0000_i1045" type="#_x0000_t75" style="width:248.25pt;height:59.25pt" o:ole="">
                  <v:imagedata r:id="rId53" o:title=""/>
                </v:shape>
                <o:OLEObject Type="Embed" ProgID="Equation.DSMT4" ShapeID="_x0000_i1045" DrawAspect="Content" ObjectID="_1725508891" r:id="rId54"/>
              </w:object>
            </w:r>
          </w:p>
          <w:p w:rsidR="00661FC5" w:rsidRDefault="00661FC5" w:rsidP="00D26AEC">
            <w:pPr>
              <w:pStyle w:val="Normal0"/>
              <w:rPr>
                <w:rFonts w:ascii="Times New Roman" w:hAnsi="Times New Roman" w:cs="Times New Roman" w:hint="default"/>
                <w:position w:val="-26"/>
                <w:lang w:val="en-US"/>
              </w:rPr>
            </w:pPr>
            <w:r w:rsidRPr="0054078E">
              <w:rPr>
                <w:rFonts w:ascii="Times New Roman" w:hAnsi="Times New Roman" w:cs="Times New Roman" w:hint="default"/>
              </w:rPr>
              <w:t xml:space="preserve">Vậy phương trình dao động:  </w:t>
            </w:r>
            <w:r w:rsidRPr="0054078E">
              <w:rPr>
                <w:rFonts w:ascii="Times New Roman" w:hAnsi="Times New Roman" w:cs="Times New Roman" w:hint="default"/>
                <w:position w:val="-26"/>
              </w:rPr>
              <w:object w:dxaOrig="3100" w:dyaOrig="700">
                <v:shape id="_x0000_i1046" type="#_x0000_t75" style="width:155.25pt;height:35.25pt" o:ole="">
                  <v:imagedata r:id="rId55" o:title=""/>
                </v:shape>
                <o:OLEObject Type="Embed" ProgID="Equation.DSMT4" ShapeID="_x0000_i1046" DrawAspect="Content" ObjectID="_1725508892" r:id="rId56"/>
              </w:object>
            </w:r>
          </w:p>
          <w:p w:rsidR="00DE7350" w:rsidRPr="00DE7350" w:rsidRDefault="00DE7350" w:rsidP="00D26AEC">
            <w:pPr>
              <w:pStyle w:val="Normal0"/>
              <w:rPr>
                <w:rFonts w:ascii="Times New Roman" w:hAnsi="Times New Roman" w:cs="Times New Roman" w:hint="default"/>
                <w:lang w:val="en-US"/>
              </w:rPr>
            </w:pPr>
          </w:p>
        </w:tc>
        <w:tc>
          <w:tcPr>
            <w:tcW w:w="1134" w:type="dxa"/>
          </w:tcPr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</w:tc>
      </w:tr>
      <w:tr w:rsidR="00661FC5" w:rsidRPr="0054078E" w:rsidTr="006824C5">
        <w:tc>
          <w:tcPr>
            <w:tcW w:w="1277" w:type="dxa"/>
            <w:vMerge/>
          </w:tcPr>
          <w:p w:rsidR="00661FC5" w:rsidRPr="0054078E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654" w:type="dxa"/>
          </w:tcPr>
          <w:p w:rsidR="00661FC5" w:rsidRDefault="00661FC5" w:rsidP="00232D15">
            <w:pPr>
              <w:pStyle w:val="Normal0"/>
              <w:numPr>
                <w:ilvl w:val="0"/>
                <w:numId w:val="14"/>
              </w:numPr>
              <w:ind w:left="34" w:hanging="34"/>
              <w:rPr>
                <w:rFonts w:ascii="Times New Roman" w:hAnsi="Times New Roman" w:cs="Times New Roman" w:hint="default"/>
                <w:lang w:val="en-US"/>
              </w:rPr>
            </w:pPr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Thời gian ngắn nhất để đi hết đoạn đường 10cm là khi vật chuyển động thẳng giữa 2 tọa độ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2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 và -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2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  hêt thời gian là</w:t>
            </w:r>
            <w:r w:rsidR="0087155A">
              <w:rPr>
                <w:rFonts w:ascii="Times New Roman" w:hAnsi="Times New Roman" w:cs="Times New Roman" w:hint="default"/>
                <w:lang w:val="en-US"/>
              </w:rPr>
              <w:t xml:space="preserve"> </w:t>
            </w:r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6</m:t>
                  </m:r>
                </m:den>
              </m:f>
            </m:oMath>
            <w:r>
              <w:rPr>
                <w:rFonts w:ascii="Times New Roman" w:hAnsi="Times New Roman" w:cs="Times New Roman" w:hint="default"/>
                <w:lang w:val="en-US"/>
              </w:rPr>
              <w:t xml:space="preserve"> =</w:t>
            </w:r>
            <w:r w:rsidR="00D85066">
              <w:rPr>
                <w:rFonts w:ascii="Times New Roman" w:hAnsi="Times New Roman" w:cs="Times New Roman" w:hint="default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30</m:t>
                  </m:r>
                </m:den>
              </m:f>
            </m:oMath>
            <w:r w:rsidR="00D85066">
              <w:rPr>
                <w:rFonts w:ascii="Times New Roman" w:hAnsi="Times New Roman" w:cs="Times New Roman" w:hint="default"/>
                <w:lang w:val="en-US"/>
              </w:rPr>
              <w:t>s</w:t>
            </w:r>
          </w:p>
          <w:p w:rsidR="00DE7350" w:rsidRPr="0054078E" w:rsidRDefault="00DE7350" w:rsidP="00DE7350">
            <w:pPr>
              <w:pStyle w:val="Normal0"/>
              <w:ind w:left="34"/>
              <w:rPr>
                <w:rFonts w:ascii="Times New Roman" w:hAnsi="Times New Roman" w:cs="Times New Roman" w:hint="default"/>
                <w:lang w:val="en-US"/>
              </w:rPr>
            </w:pPr>
          </w:p>
        </w:tc>
        <w:tc>
          <w:tcPr>
            <w:tcW w:w="1134" w:type="dxa"/>
          </w:tcPr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>
              <w:rPr>
                <w:rFonts w:ascii="Times New Roman" w:hAnsi="Times New Roman" w:cs="Times New Roman" w:hint="default"/>
                <w:lang w:val="en-US" w:eastAsia="en-US"/>
              </w:rPr>
              <w:t>1,5</w:t>
            </w:r>
          </w:p>
        </w:tc>
      </w:tr>
      <w:tr w:rsidR="00661FC5" w:rsidRPr="0054078E" w:rsidTr="006824C5">
        <w:tc>
          <w:tcPr>
            <w:tcW w:w="1277" w:type="dxa"/>
            <w:vMerge/>
          </w:tcPr>
          <w:p w:rsidR="00661FC5" w:rsidRPr="0054078E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654" w:type="dxa"/>
          </w:tcPr>
          <w:p w:rsidR="00661FC5" w:rsidRDefault="00661FC5" w:rsidP="00232D15">
            <w:pPr>
              <w:pStyle w:val="Normal0"/>
              <w:numPr>
                <w:ilvl w:val="0"/>
                <w:numId w:val="14"/>
              </w:numPr>
              <w:ind w:left="459" w:hanging="459"/>
              <w:rPr>
                <w:rFonts w:ascii="Times New Roman" w:hAnsi="Times New Roman" w:cs="Times New Roman" w:hint="default"/>
                <w:lang w:val="en-US"/>
              </w:rPr>
            </w:pPr>
            <m:oMath>
              <m:r>
                <w:rPr>
                  <w:rFonts w:ascii="Cambria Math" w:hAnsi="Cambria Math" w:cs="Times New Roman" w:hint="default"/>
                  <w:lang w:val="en-US"/>
                </w:rPr>
                <m:t>∆</m:t>
              </m:r>
            </m:oMath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t =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2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lang w:val="en-US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12</m:t>
                  </m:r>
                </m:den>
              </m:f>
            </m:oMath>
            <w:r>
              <w:rPr>
                <w:rFonts w:ascii="Times New Roman" w:hAnsi="Times New Roman" w:cs="Times New Roman" w:hint="default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5T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12</m:t>
                  </m:r>
                </m:den>
              </m:f>
            </m:oMath>
            <w:r w:rsidR="006824C5">
              <w:rPr>
                <w:rFonts w:ascii="Times New Roman" w:hAnsi="Times New Roman" w:cs="Times New Roman" w:hint="default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 w:hint="default"/>
                      <w:lang w:val="en-US"/>
                    </w:rPr>
                    <m:t>12</m:t>
                  </m:r>
                </m:den>
              </m:f>
            </m:oMath>
            <w:r w:rsidR="006824C5">
              <w:rPr>
                <w:rFonts w:ascii="Times New Roman" w:hAnsi="Times New Roman" w:cs="Times New Roman" w:hint="default"/>
                <w:lang w:val="en-US"/>
              </w:rPr>
              <w:t>s</w:t>
            </w:r>
          </w:p>
          <w:p w:rsidR="00DE7350" w:rsidRPr="0054078E" w:rsidRDefault="00DE7350" w:rsidP="00DE7350">
            <w:pPr>
              <w:pStyle w:val="Normal0"/>
              <w:ind w:left="459"/>
              <w:rPr>
                <w:rFonts w:ascii="Times New Roman" w:hAnsi="Times New Roman" w:cs="Times New Roman" w:hint="default"/>
                <w:lang w:val="en-US"/>
              </w:rPr>
            </w:pPr>
          </w:p>
        </w:tc>
        <w:tc>
          <w:tcPr>
            <w:tcW w:w="1134" w:type="dxa"/>
          </w:tcPr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>
              <w:rPr>
                <w:rFonts w:ascii="Times New Roman" w:hAnsi="Times New Roman" w:cs="Times New Roman" w:hint="default"/>
                <w:lang w:val="en-US" w:eastAsia="en-US"/>
              </w:rPr>
              <w:t>1,5</w:t>
            </w:r>
          </w:p>
        </w:tc>
      </w:tr>
      <w:tr w:rsidR="00661FC5" w:rsidRPr="0054078E" w:rsidTr="006824C5">
        <w:tc>
          <w:tcPr>
            <w:tcW w:w="1277" w:type="dxa"/>
            <w:vMerge/>
          </w:tcPr>
          <w:p w:rsidR="00661FC5" w:rsidRPr="0054078E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654" w:type="dxa"/>
          </w:tcPr>
          <w:p w:rsidR="00661FC5" w:rsidRPr="0054078E" w:rsidRDefault="00661FC5" w:rsidP="00D26AEC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d. </w:t>
            </w:r>
            <w:r w:rsidRPr="0054078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Với v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de-DE"/>
                </w:rPr>
                <m:t>ω</m:t>
              </m:r>
            </m:oMath>
            <w:r w:rsidRPr="0054078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= a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de-DE" w:eastAsia="vi-V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de-DE"/>
                    </w:rPr>
                    <m:t>3</m:t>
                  </m:r>
                </m:e>
              </m:rad>
            </m:oMath>
            <w:r w:rsidRPr="0054078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 =&gt; v= -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de-DE"/>
                </w:rPr>
                <m:t>ω</m:t>
              </m:r>
            </m:oMath>
            <w:r w:rsidRPr="0054078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x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de-DE" w:eastAsia="vi-V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de-DE"/>
                    </w:rPr>
                    <m:t>3</m:t>
                  </m:r>
                </m:e>
              </m:rad>
            </m:oMath>
            <w:r w:rsidRPr="0054078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 </w:t>
            </w:r>
          </w:p>
          <w:p w:rsidR="00661FC5" w:rsidRPr="0054078E" w:rsidRDefault="00661FC5" w:rsidP="00D26AEC">
            <w:pPr>
              <w:rPr>
                <w:rFonts w:ascii="Times New Roman" w:hAnsi="Times New Roman" w:cs="Times New Roman"/>
                <w:position w:val="-34"/>
                <w:sz w:val="28"/>
                <w:szCs w:val="28"/>
              </w:rPr>
            </w:pPr>
            <w:r w:rsidRPr="0054078E">
              <w:rPr>
                <w:rFonts w:ascii="Times New Roman" w:eastAsia="Calibri" w:hAnsi="Times New Roman" w:cs="Times New Roman"/>
                <w:position w:val="-56"/>
                <w:sz w:val="28"/>
                <w:szCs w:val="28"/>
              </w:rPr>
              <w:object w:dxaOrig="3159" w:dyaOrig="1260">
                <v:shape id="_x0000_i1047" type="#_x0000_t75" style="width:158.25pt;height:63.75pt" o:ole="">
                  <v:imagedata r:id="rId57" o:title=""/>
                </v:shape>
                <o:OLEObject Type="Embed" ProgID="Equation.DSMT4" ShapeID="_x0000_i1047" DrawAspect="Content" ObjectID="_1725508893" r:id="rId58"/>
              </w:object>
            </w:r>
          </w:p>
          <w:p w:rsidR="00661FC5" w:rsidRPr="0054078E" w:rsidRDefault="00661FC5" w:rsidP="00D26A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54078E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1480" w:dyaOrig="480">
                <v:shape id="_x0000_i1048" type="#_x0000_t75" style="width:63.75pt;height:20.25pt" o:ole="">
                  <v:imagedata r:id="rId59" o:title=""/>
                </v:shape>
                <o:OLEObject Type="Embed" ProgID="Equation.DSMT4" ShapeID="_x0000_i1048" DrawAspect="Content" ObjectID="_1725508894" r:id="rId60"/>
              </w:object>
            </w:r>
            <w:r w:rsidRPr="0054078E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t xml:space="preserve"> </w:t>
            </w:r>
            <w:r w:rsidRPr="0054078E">
              <w:rPr>
                <w:rFonts w:ascii="Times New Roman" w:hAnsi="Times New Roman" w:cs="Times New Roman"/>
                <w:sz w:val="28"/>
                <w:szCs w:val="28"/>
              </w:rPr>
              <w:t xml:space="preserve">và lực kéo về đang giảm nên: </w:t>
            </w:r>
          </w:p>
          <w:p w:rsidR="00661FC5" w:rsidRPr="0054078E" w:rsidRDefault="00661FC5" w:rsidP="00D26A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</w:rPr>
              <w:t xml:space="preserve">  x = - A/2 = - 5 cm = - 0,05 m</w:t>
            </w:r>
          </w:p>
          <w:p w:rsidR="00661FC5" w:rsidRDefault="00661FC5" w:rsidP="00D26AEC">
            <w:pPr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</w:pPr>
            <w:r w:rsidRPr="0054078E">
              <w:rPr>
                <w:rFonts w:ascii="Times New Roman" w:hAnsi="Times New Roman" w:cs="Times New Roman"/>
                <w:sz w:val="28"/>
                <w:szCs w:val="28"/>
              </w:rPr>
              <w:t xml:space="preserve">Khi đó:  </w:t>
            </w:r>
            <w:r w:rsidRPr="0054078E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7240" w:dyaOrig="880">
                <v:shape id="_x0000_i1049" type="#_x0000_t75" style="width:310.5pt;height:37.5pt" o:ole="">
                  <v:imagedata r:id="rId61" o:title=""/>
                </v:shape>
                <o:OLEObject Type="Embed" ProgID="Equation.DSMT4" ShapeID="_x0000_i1049" DrawAspect="Content" ObjectID="_1725508895" r:id="rId62"/>
              </w:object>
            </w:r>
          </w:p>
          <w:p w:rsidR="00E25D5D" w:rsidRPr="0054078E" w:rsidRDefault="00E25D5D" w:rsidP="00D26AE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</w:tc>
      </w:tr>
      <w:tr w:rsidR="00661FC5" w:rsidRPr="0054078E" w:rsidTr="006824C5">
        <w:tc>
          <w:tcPr>
            <w:tcW w:w="1277" w:type="dxa"/>
            <w:vMerge/>
          </w:tcPr>
          <w:p w:rsidR="00661FC5" w:rsidRPr="0054078E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654" w:type="dxa"/>
          </w:tcPr>
          <w:p w:rsidR="00661FC5" w:rsidRPr="0054078E" w:rsidRDefault="00661FC5" w:rsidP="00232D15">
            <w:pPr>
              <w:pStyle w:val="Normal0"/>
              <w:rPr>
                <w:rFonts w:ascii="Times New Roman" w:hAnsi="Times New Roman" w:cs="Times New Roman" w:hint="default"/>
                <w:noProof/>
                <w:vertAlign w:val="superscript"/>
                <w:lang w:val="en-US" w:eastAsia="en-US"/>
              </w:rPr>
            </w:pPr>
            <w:r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e. 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Tại thời điểm </w:t>
            </w:r>
            <w:r w:rsidRPr="0054078E">
              <w:rPr>
                <w:rFonts w:ascii="Times New Roman" w:hAnsi="Times New Roman" w:cs="Times New Roman" w:hint="default"/>
                <w:b/>
                <w:noProof/>
                <w:lang w:val="en-US" w:eastAsia="en-US"/>
              </w:rPr>
              <w:t xml:space="preserve">vật bắt đầu dao động 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thì: x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>0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= 10 cm  sẽ tương ứng điểm M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 xml:space="preserve">o 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trên đường tròn.</w:t>
            </w:r>
          </w:p>
          <w:p w:rsidR="00661FC5" w:rsidRPr="00661FC5" w:rsidRDefault="00661FC5" w:rsidP="00D26AEC">
            <w:pPr>
              <w:pStyle w:val="Normal0"/>
              <w:rPr>
                <w:rFonts w:ascii="Times New Roman" w:hAnsi="Times New Roman" w:cs="Times New Roman" w:hint="default"/>
                <w:noProof/>
                <w:vertAlign w:val="superscrip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Khi W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 xml:space="preserve">t 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= 3W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 xml:space="preserve">đ  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thì </w:t>
            </w:r>
            <w:r w:rsidRPr="0054078E">
              <w:rPr>
                <w:rFonts w:ascii="Times New Roman" w:hAnsi="Times New Roman" w:cs="Times New Roman" w:hint="default"/>
                <w:position w:val="-26"/>
                <w:lang w:val="de-DE"/>
              </w:rPr>
              <w:object w:dxaOrig="2840" w:dyaOrig="720">
                <v:shape id="_x0000_i1050" type="#_x0000_t75" style="width:141.75pt;height:36.75pt" o:ole="">
                  <v:imagedata r:id="rId63" o:title=""/>
                </v:shape>
                <o:OLEObject Type="Embed" ProgID="Equation.DSMT4" ShapeID="_x0000_i1050" DrawAspect="Content" ObjectID="_1725508896" r:id="rId64"/>
              </w:objec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  <w:noProof/>
                <w:lang w:val="en-US" w:eastAsia="en-US"/>
              </w:rPr>
            </w:pPr>
            <w:r w:rsidRPr="0054078E">
              <w:rPr>
                <w:rFonts w:ascii="Times New Roman" w:hAnsi="Times New Roman" w:hint="default"/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797504" behindDoc="0" locked="0" layoutInCell="1" allowOverlap="1" wp14:anchorId="606E477A" wp14:editId="01B8FC39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-1603375</wp:posOffset>
                      </wp:positionV>
                      <wp:extent cx="2751455" cy="2132965"/>
                      <wp:effectExtent l="0" t="0" r="0" b="635"/>
                      <wp:wrapSquare wrapText="bothSides"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51455" cy="2132965"/>
                                <a:chOff x="0" y="0"/>
                                <a:chExt cx="2751455" cy="2132965"/>
                              </a:xfrm>
                            </wpg:grpSpPr>
                            <wpg:grpSp>
                              <wpg:cNvPr id="68" name="Group 67"/>
                              <wpg:cNvGrpSpPr/>
                              <wpg:grpSpPr>
                                <a:xfrm>
                                  <a:off x="0" y="0"/>
                                  <a:ext cx="2751455" cy="2132965"/>
                                  <a:chOff x="0" y="0"/>
                                  <a:chExt cx="2751455" cy="2132965"/>
                                </a:xfrm>
                              </wpg:grpSpPr>
                              <wpg:grpSp>
                                <wpg:cNvPr id="69" name="Group 68"/>
                                <wpg:cNvGrpSpPr/>
                                <wpg:grpSpPr>
                                  <a:xfrm>
                                    <a:off x="0" y="0"/>
                                    <a:ext cx="2751455" cy="2132965"/>
                                    <a:chOff x="0" y="0"/>
                                    <a:chExt cx="2751455" cy="2132965"/>
                                  </a:xfrm>
                                </wpg:grpSpPr>
                                <wpg:grpSp>
                                  <wpg:cNvPr id="70" name="Group 69"/>
                                  <wpg:cNvGrpSpPr/>
                                  <wpg:grpSpPr>
                                    <a:xfrm>
                                      <a:off x="0" y="0"/>
                                      <a:ext cx="2751455" cy="2132965"/>
                                      <a:chOff x="0" y="0"/>
                                      <a:chExt cx="2751455" cy="2132965"/>
                                    </a:xfrm>
                                  </wpg:grpSpPr>
                                  <wpg:grpSp>
                                    <wpg:cNvPr id="71" name="Group 70"/>
                                    <wpg:cNvGrpSpPr/>
                                    <wpg:grpSpPr>
                                      <a:xfrm>
                                        <a:off x="0" y="0"/>
                                        <a:ext cx="2751455" cy="2132965"/>
                                        <a:chOff x="0" y="0"/>
                                        <a:chExt cx="2751455" cy="2132965"/>
                                      </a:xfrm>
                                    </wpg:grpSpPr>
                                    <wpg:grpSp>
                                      <wpg:cNvPr id="72" name="Group 71"/>
                                      <wpg:cNvGrpSpPr/>
                                      <wpg:grpSpPr>
                                        <a:xfrm>
                                          <a:off x="0" y="0"/>
                                          <a:ext cx="2652419" cy="2132965"/>
                                          <a:chOff x="0" y="0"/>
                                          <a:chExt cx="2652419" cy="2132965"/>
                                        </a:xfrm>
                                      </wpg:grpSpPr>
                                      <wpg:grpSp>
                                        <wpg:cNvPr id="73" name="Group 7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652419" cy="2132965"/>
                                            <a:chOff x="0" y="0"/>
                                            <a:chExt cx="2652419" cy="2132965"/>
                                          </a:xfrm>
                                        </wpg:grpSpPr>
                                        <wps:wsp>
                                          <wps:cNvPr id="74" name="Oval 3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68300" y="107950"/>
                                              <a:ext cx="1843846" cy="186965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75" name="Group 74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652419" cy="2132965"/>
                                              <a:chOff x="0" y="0"/>
                                              <a:chExt cx="2652419" cy="2132965"/>
                                            </a:xfrm>
                                          </wpg:grpSpPr>
                                          <wps:wsp>
                                            <wps:cNvPr id="76" name="Line 37"/>
                                            <wps:cNvCnPr/>
                                            <wps:spPr bwMode="auto">
                                              <a:xfrm>
                                                <a:off x="1930400" y="1028700"/>
                                                <a:ext cx="0" cy="6921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rnd">
                                                <a:solidFill>
                                                  <a:srgbClr val="000000"/>
                                                </a:solidFill>
                                                <a:prstDash val="sysDot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77" name="Group 76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652419" cy="2132965"/>
                                                <a:chOff x="0" y="0"/>
                                                <a:chExt cx="2652419" cy="2132965"/>
                                              </a:xfrm>
                                            </wpg:grpSpPr>
                                            <wps:wsp>
                                              <wps:cNvPr id="78" name="Text Box 45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2165350" y="755650"/>
                                                  <a:ext cx="487069" cy="3668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661FC5" w:rsidRPr="00D14C19" w:rsidRDefault="00661FC5" w:rsidP="00C92A28">
                                                    <w:pPr>
                                                      <w:pStyle w:val="Normal0"/>
                                                      <w:rPr>
                                                        <w:rFonts w:ascii="Times New Roman" w:hAnsi="Times New Roman" w:hint="default"/>
                                                        <w:sz w:val="24"/>
                                                        <w:szCs w:val="24"/>
                                                      </w:rPr>
                                                    </w:pPr>
                                                    <w:r w:rsidRPr="00D14C19">
                                                      <w:rPr>
                                                        <w:rFonts w:ascii="Times New Roman" w:hAnsi="Times New Roman" w:hint="default"/>
                                                        <w:sz w:val="24"/>
                                                        <w:szCs w:val="24"/>
                                                      </w:rPr>
                                                      <w:t>10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79" name="Text Box 46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0" y="762000"/>
                                                  <a:ext cx="487069" cy="3668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661FC5" w:rsidRPr="00F92BE5" w:rsidRDefault="00661FC5" w:rsidP="00C92A28">
                                                    <w:pPr>
                                                      <w:pStyle w:val="Normal0"/>
                                                      <w:rPr>
                                                        <w:rFonts w:ascii="Times New Roman" w:hAnsi="Times New Roman" w:hint="default"/>
                                                        <w:sz w:val="20"/>
                                                        <w:szCs w:val="20"/>
                                                      </w:rPr>
                                                    </w:pPr>
                                                    <w:r w:rsidRPr="00F92BE5">
                                                      <w:rPr>
                                                        <w:rFonts w:ascii="Times New Roman" w:hAnsi="Times New Roman" w:hint="default"/>
                                                        <w:sz w:val="26"/>
                                                        <w:szCs w:val="20"/>
                                                      </w:rPr>
                                                      <w:t>-10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80" name="Group 79"/>
                                              <wpg:cNvGrpSpPr/>
                                              <wpg:grpSpPr>
                                                <a:xfrm>
                                                  <a:off x="317500" y="0"/>
                                                  <a:ext cx="1884680" cy="2132965"/>
                                                  <a:chOff x="0" y="0"/>
                                                  <a:chExt cx="1884680" cy="2132965"/>
                                                </a:xfrm>
                                              </wpg:grpSpPr>
                                              <wpg:grpSp>
                                                <wpg:cNvPr id="81" name="Group 80"/>
                                                <wpg:cNvGrpSpPr/>
                                                <wpg:grpSpPr>
                                                  <a:xfrm>
                                                    <a:off x="355600" y="222250"/>
                                                    <a:ext cx="1529080" cy="1513205"/>
                                                    <a:chOff x="0" y="0"/>
                                                    <a:chExt cx="1529080" cy="1513205"/>
                                                  </a:xfrm>
                                                </wpg:grpSpPr>
                                                <wps:wsp>
                                                  <wps:cNvPr id="82" name="Line 39"/>
                                                  <wps:cNvCnPr/>
                                                  <wps:spPr bwMode="auto">
                                                    <a:xfrm flipV="1">
                                                      <a:off x="0" y="825500"/>
                                                      <a:ext cx="648970" cy="68770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83" name="Line 40"/>
                                                  <wps:cNvCnPr/>
                                                  <wps:spPr bwMode="auto">
                                                    <a:xfrm>
                                                      <a:off x="647700" y="850900"/>
                                                      <a:ext cx="621030" cy="66103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84" name="Text Box 43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488950" y="546100"/>
                                                      <a:ext cx="370682" cy="366889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1FC5" w:rsidRPr="00172100" w:rsidRDefault="00661FC5" w:rsidP="00C92A28">
                                                        <w:pPr>
                                                          <w:pStyle w:val="Normal0"/>
                                                          <w:rPr>
                                                            <w:rFonts w:ascii="Times New Roman" w:hAnsi="Times New Roman" w:hint="default"/>
                                                          </w:rPr>
                                                        </w:pPr>
                                                        <w:r w:rsidRPr="00172100"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6"/>
                                                          </w:rPr>
                                                          <w:t>O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5" name="Text Box 47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028700" y="482600"/>
                                                      <a:ext cx="500380" cy="32004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1FC5" w:rsidRPr="008410CA" w:rsidRDefault="00661FC5" w:rsidP="00C92A28">
                                                        <w:pPr>
                                                          <w:pStyle w:val="Normal0"/>
                                                          <w:ind w:right="19"/>
                                                          <w:rPr>
                                                            <w:rFonts w:hint="default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 w:rsidRPr="008410CA">
                                                          <w:rPr>
                                                            <w:position w:val="-8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object w:dxaOrig="440" w:dyaOrig="340">
                                                            <v:shape id="_x0000_i1053" type="#_x0000_t75" style="width:24pt;height:18pt" o:ole="">
                                                              <v:imagedata r:id="rId65" o:title=""/>
                                                            </v:shape>
                                                            <o:OLEObject Type="Embed" ProgID="Equation.DSMT4" ShapeID="_x0000_i1053" DrawAspect="Content" ObjectID="_1725508899" r:id="rId66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none" lIns="91440" tIns="45720" rIns="91440" bIns="45720" anchor="t" anchorCtr="0" upright="1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86" name="Straight Connector 85"/>
                                                  <wps:cNvCnPr/>
                                                  <wps:spPr>
                                                    <a:xfrm>
                                                      <a:off x="196850" y="0"/>
                                                      <a:ext cx="425450" cy="81915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 cap="flat" cmpd="sng" algn="ctr">
                                                      <a:noFill/>
                                                      <a:prstDash val="solid"/>
                                                    </a:ln>
                                                    <a:effectLst/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87" name="Group 86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1870075" cy="2132965"/>
                                                    <a:chOff x="0" y="0"/>
                                                    <a:chExt cx="1870075" cy="2132965"/>
                                                  </a:xfrm>
                                                </wpg:grpSpPr>
                                                <wps:wsp>
                                                  <wps:cNvPr id="88" name="Line 37"/>
                                                  <wps:cNvCnPr/>
                                                  <wps:spPr bwMode="auto">
                                                    <a:xfrm>
                                                      <a:off x="355600" y="1041400"/>
                                                      <a:ext cx="0" cy="69215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 cap="rnd">
                                                      <a:solidFill>
                                                        <a:srgbClr val="000000"/>
                                                      </a:solidFill>
                                                      <a:prstDash val="sysDot"/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89" name="Text Box 41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20650" y="1739900"/>
                                                      <a:ext cx="431800" cy="3848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1FC5" w:rsidRPr="00CC425C" w:rsidRDefault="00661FC5" w:rsidP="00C92A28">
                                                        <w:pPr>
                                                          <w:pStyle w:val="Normal0"/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4"/>
                                                            <w:szCs w:val="24"/>
                                                            <w:vertAlign w:val="subscript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 w:rsidRPr="00CC425C"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4"/>
                                                            <w:szCs w:val="24"/>
                                                          </w:rPr>
                                                          <w:t>M</w:t>
                                                        </w:r>
                                                        <w:r w:rsidRPr="00CC425C"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4"/>
                                                            <w:szCs w:val="24"/>
                                                            <w:vertAlign w:val="subscript"/>
                                                            <w:lang w:val="en-US"/>
                                                          </w:rPr>
                                                          <w:t>1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0" name="Text Box 4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498600" y="1765300"/>
                                                      <a:ext cx="371475" cy="36766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1FC5" w:rsidRPr="00CC425C" w:rsidRDefault="00661FC5" w:rsidP="00C92A28">
                                                        <w:pPr>
                                                          <w:pStyle w:val="Normal0"/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4"/>
                                                            <w:szCs w:val="24"/>
                                                            <w:vertAlign w:val="subscript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 w:rsidRPr="00CC425C"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  <w:t>M</w:t>
                                                        </w:r>
                                                        <w:r w:rsidRPr="00CC425C">
                                                          <w:rPr>
                                                            <w:rFonts w:ascii="Times New Roman" w:hAnsi="Times New Roman" w:hint="default"/>
                                                            <w:sz w:val="24"/>
                                                            <w:szCs w:val="24"/>
                                                            <w:vertAlign w:val="subscript"/>
                                                            <w:lang w:val="en-US"/>
                                                          </w:rPr>
                                                          <w:t>2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1" name="Text Box 49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723900"/>
                                                      <a:ext cx="842645" cy="3340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1FC5" w:rsidRPr="008410CA" w:rsidRDefault="00661FC5" w:rsidP="00C92A28">
                                                        <w:pPr>
                                                          <w:pStyle w:val="Normal0"/>
                                                          <w:ind w:right="-125"/>
                                                          <w:rPr>
                                                            <w:rFonts w:hint="default"/>
                                                            <w:sz w:val="20"/>
                                                            <w:szCs w:val="20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 w:rsidRPr="008410CA">
                                                          <w:rPr>
                                                            <w:position w:val="-8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object w:dxaOrig="560" w:dyaOrig="340">
                                                            <v:shape id="_x0000_i1054" type="#_x0000_t75" style="width:27.75pt;height:17.25pt" o:ole="">
                                                              <v:imagedata r:id="rId67" o:title=""/>
                                                            </v:shape>
                                                            <o:OLEObject Type="Embed" ProgID="Equation.DSMT4" ShapeID="_x0000_i1054" DrawAspect="Content" ObjectID="_1725508900" r:id="rId68"/>
                                                          </w:object>
                                                        </w:r>
                                                        <w:r>
                                                          <w:rPr>
                                                            <w:rFonts w:hint="default"/>
                                                            <w:lang w:val="en-US"/>
                                                          </w:rPr>
                                                          <w:t xml:space="preserve">   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2" name="Line 37"/>
                                                  <wps:cNvCnPr/>
                                                  <wps:spPr bwMode="auto">
                                                    <a:xfrm>
                                                      <a:off x="533400" y="209550"/>
                                                      <a:ext cx="0" cy="85407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 cap="rnd">
                                                      <a:noFill/>
                                                      <a:prstDash val="sysDot"/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93" name="Text Box 4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60350" y="0"/>
                                                      <a:ext cx="409576" cy="36766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1FC5" w:rsidRPr="00F033FE" w:rsidRDefault="00661FC5" w:rsidP="00C92A28">
                                                        <w:pPr>
                                                          <w:pStyle w:val="Normal0"/>
                                                          <w:rPr>
                                                            <w:rFonts w:ascii="Times New Roman" w:hAnsi="Times New Roman" w:hint="default"/>
                                                            <w:vertAlign w:val="subscript"/>
                                                            <w:lang w:val="en-US"/>
                                                          </w:rPr>
                                                        </w:pP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</wpg:grpSp>
                                      </wpg:grpSp>
                                      <wps:wsp>
                                        <wps:cNvPr id="94" name="Line 36"/>
                                        <wps:cNvCnPr/>
                                        <wps:spPr bwMode="auto">
                                          <a:xfrm>
                                            <a:off x="127000" y="1041400"/>
                                            <a:ext cx="252223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lg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95" name="Text Box 4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81250" y="1073150"/>
                                          <a:ext cx="370205" cy="3676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61FC5" w:rsidRPr="0072115E" w:rsidRDefault="00661FC5" w:rsidP="00C92A28">
                                            <w:pPr>
                                              <w:pStyle w:val="Normal0"/>
                                              <w:rPr>
                                                <w:rFonts w:ascii="Times New Roman" w:hAnsi="Times New Roman" w:hint="default"/>
                                              </w:rPr>
                                            </w:pPr>
                                            <w:r w:rsidRPr="0072115E">
                                              <w:rPr>
                                                <w:rFonts w:ascii="Times New Roman" w:hAnsi="Times New Roman" w:hint="default"/>
                                                <w:sz w:val="26"/>
                                              </w:rP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96" name="Line 48"/>
                                    <wps:cNvCnPr/>
                                    <wps:spPr bwMode="auto">
                                      <a:xfrm flipH="1">
                                        <a:off x="488950" y="406400"/>
                                        <a:ext cx="128270" cy="1778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97" name="Text Box 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81100" y="901700"/>
                                      <a:ext cx="370205" cy="366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61FC5" w:rsidRPr="007C4955" w:rsidRDefault="00661FC5" w:rsidP="00C92A28">
                                        <w:pPr>
                                          <w:pStyle w:val="Normal0"/>
                                          <w:rPr>
                                            <w:rFonts w:hint="default"/>
                                            <w:sz w:val="18"/>
                                          </w:rPr>
                                        </w:pPr>
                                        <w:r w:rsidRPr="007C4955">
                                          <w:rPr>
                                            <w:rFonts w:ascii="Symbol" w:hAnsi="Symbol"/>
                                            <w:sz w:val="26"/>
                                          </w:rPr>
                                          <w:t>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8" name="Oval 97"/>
                                <wps:cNvSpPr/>
                                <wps:spPr>
                                  <a:xfrm>
                                    <a:off x="647700" y="101600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9" name="Oval 98"/>
                                <wps:cNvSpPr/>
                                <wps:spPr>
                                  <a:xfrm>
                                    <a:off x="1898650" y="1022350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4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9950" y="1047750"/>
                                  <a:ext cx="409575" cy="367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1FC5" w:rsidRPr="00F033FE" w:rsidRDefault="00661FC5" w:rsidP="00C92A28">
                                    <w:pPr>
                                      <w:pStyle w:val="Normal0"/>
                                      <w:rPr>
                                        <w:rFonts w:ascii="Times New Roman" w:hAnsi="Times New Roman" w:hint="default"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295182">
                                      <w:rPr>
                                        <w:rFonts w:ascii="Times New Roman" w:hAnsi="Times New Roman" w:hint="default"/>
                                        <w:sz w:val="24"/>
                                        <w:szCs w:val="24"/>
                                        <w:lang w:val="en-US"/>
                                      </w:rPr>
                                      <w:t>M</w:t>
                                    </w:r>
                                    <w:r w:rsidRPr="00F033FE">
                                      <w:rPr>
                                        <w:rFonts w:ascii="Times New Roman" w:hAnsi="Times New Roman" w:hint="default"/>
                                        <w:sz w:val="26"/>
                                        <w:vertAlign w:val="subscript"/>
                                        <w:lang w:val="en-US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66" o:spid="_x0000_s1153" style="position:absolute;margin-left:163.4pt;margin-top:-126.25pt;width:216.65pt;height:167.95pt;z-index:251797504" coordsize="27514,21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">
                      <v:group id="Group 67" o:spid="_x0000_s1154" style="position:absolute;width:27514;height:21329" coordsize="2751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<v:group id="Group 68" o:spid="_x0000_s1155" style="position:absolute;width:27514;height:21329" coordsize="2751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    <v:group id="Group 69" o:spid="_x0000_s1156" style="position:absolute;width:27514;height:21329" coordsize="2751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    <v:group id="Group 70" o:spid="_x0000_s1157" style="position:absolute;width:27514;height:21329" coordsize="2751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    <v:group id="Group 71" o:spid="_x0000_s1158" style="position:absolute;width:26524;height:21329" coordsize="2652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      <v:group id="Group 72" o:spid="_x0000_s1159" style="position:absolute;width:26524;height:21329" coordsize="2652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          <v:oval id="Oval 35" o:spid="_x0000_s1160" style="position:absolute;left:3683;top:1079;width:18438;height:186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kA6MMA&#10;AADbAAAADwAAAGRycy9kb3ducmV2LnhtbESPQWsCMRSE7wX/Q3iCl6LZqqisRpHSoldX8fzYPDer&#10;m5d1k+rWX2+EQo/DzHzDLFatrcSNGl86VvAxSEAQ506XXCg47L/7MxA+IGusHJOCX/KwWnbeFphq&#10;d+cd3bJQiAhhn6ICE0KdSulzQxb9wNXE0Tu5xmKIsimkbvAe4baSwySZSIslxwWDNX0ayi/Zj1Uw&#10;Oe83JqmOX8fH+zlsR7tr9thclep12/UcRKA2/If/2lutYDqG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kA6MMAAADbAAAADwAAAAAAAAAAAAAAAACYAgAAZHJzL2Rv&#10;d25yZXYueG1sUEsFBgAAAAAEAAQA9QAAAIgDAAAAAA==&#10;" strokeweight="1.5pt"/>
                                  <v:group id="Group 74" o:spid="_x0000_s1161" style="position:absolute;width:26524;height:21329" coordsize="2652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            <v:line id="Line 37" o:spid="_x0000_s1162" style="position:absolute;visibility:visible;mso-wrap-style:square" from="19304,10287" to="19304,17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mJsQAAADbAAAADwAAAGRycy9kb3ducmV2LnhtbESPQWvCQBSE74X+h+UVvIhulJJKdJUi&#10;isVT3Qp6fGafSWj2bciumvbXd4WCx2FmvmFmi87W4kqtrxwrGA0TEMS5MxUXCvZf68EEhA/IBmvH&#10;pOCHPCzmz08zzIy78Y6uOhQiQthnqKAMocmk9HlJFv3QNcTRO7vWYoiyLaRp8RbhtpbjJEmlxYrj&#10;QokNLUvKv/XFKtDydFj99re02Xd9rc+fmB9fU6V6L937FESgLjzC/+0Po+Athfu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GYmxAAAANsAAAAPAAAAAAAAAAAA&#10;AAAAAKECAABkcnMvZG93bnJldi54bWxQSwUGAAAAAAQABAD5AAAAkgMAAAAA&#10;">
                                      <v:stroke dashstyle="1 1" endcap="round"/>
                                    </v:line>
                                    <v:group id="Group 76" o:spid="_x0000_s1163" style="position:absolute;width:26524;height:21329" coordsize="26524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              <v:shape id="Text Box 45" o:spid="_x0000_s1164" type="#_x0000_t202" style="position:absolute;left:21653;top:7556;width:4871;height:3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                    <v:textbox>
                                          <w:txbxContent>
                                            <w:p w:rsidR="00661FC5" w:rsidRPr="00D14C19" w:rsidRDefault="00661FC5" w:rsidP="00C92A28">
                                              <w:pPr>
                                                <w:pStyle w:val="Normal0"/>
                                                <w:rPr>
                                                  <w:rFonts w:ascii="Times New Roman" w:hAnsi="Times New Roman" w:hint="default"/>
                                                  <w:sz w:val="24"/>
                                                  <w:szCs w:val="24"/>
                                                </w:rPr>
                                              </w:pPr>
                                              <w:r w:rsidRPr="00D14C19">
                                                <w:rPr>
                                                  <w:rFonts w:ascii="Times New Roman" w:hAnsi="Times New Roman" w:hint="default"/>
                                                  <w:sz w:val="24"/>
                                                  <w:szCs w:val="24"/>
                                                </w:rPr>
                                                <w:t>10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Text Box 46" o:spid="_x0000_s1165" type="#_x0000_t202" style="position:absolute;top:7620;width:4870;height:3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                <v:textbox>
                                          <w:txbxContent>
                                            <w:p w:rsidR="00661FC5" w:rsidRPr="00F92BE5" w:rsidRDefault="00661FC5" w:rsidP="00C92A28">
                                              <w:pPr>
                                                <w:pStyle w:val="Normal0"/>
                                                <w:rPr>
                                                  <w:rFonts w:ascii="Times New Roman" w:hAnsi="Times New Roman" w:hint="default"/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 w:rsidRPr="00F92BE5">
                                                <w:rPr>
                                                  <w:rFonts w:ascii="Times New Roman" w:hAnsi="Times New Roman" w:hint="default"/>
                                                  <w:sz w:val="26"/>
                                                  <w:szCs w:val="20"/>
                                                </w:rPr>
                                                <w:t>-10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Group 79" o:spid="_x0000_s1166" style="position:absolute;left:3175;width:18846;height:21329" coordsize="18846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              <v:group id="Group 80" o:spid="_x0000_s1167" style="position:absolute;left:3556;top:2222;width:15290;height:15132" coordsize="15290,15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                  <v:line id="Line 39" o:spid="_x0000_s1168" style="position:absolute;flip:y;visibility:visible;mso-wrap-style:square" from="0,8255" to="6489,15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                          <v:line id="Line 40" o:spid="_x0000_s1169" style="position:absolute;visibility:visible;mso-wrap-style:square" from="6477,8509" to="12687,15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                      <v:shape id="Text Box 43" o:spid="_x0000_s1170" type="#_x0000_t202" style="position:absolute;left:4889;top:5461;width:3707;height:3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                        <v:textbox>
                                              <w:txbxContent>
                                                <w:p w:rsidR="00661FC5" w:rsidRPr="00172100" w:rsidRDefault="00661FC5" w:rsidP="00C92A28">
                                                  <w:pPr>
                                                    <w:pStyle w:val="Normal0"/>
                                                    <w:rPr>
                                                      <w:rFonts w:ascii="Times New Roman" w:hAnsi="Times New Roman" w:hint="default"/>
                                                    </w:rPr>
                                                  </w:pPr>
                                                  <w:r w:rsidRPr="00172100">
                                                    <w:rPr>
                                                      <w:rFonts w:ascii="Times New Roman" w:hAnsi="Times New Roman" w:hint="default"/>
                                                      <w:sz w:val="26"/>
                                                    </w:rP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Text Box 47" o:spid="_x0000_s1171" type="#_x0000_t202" style="position:absolute;left:10287;top:4826;width:5003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3MxMMA&#10;AADbAAAADwAAAGRycy9kb3ducmV2LnhtbESP0WrCQBRE3wv+w3KFvjUbpYpGVxFtoW/V6AdcsrfZ&#10;NNm7IbtN0n59t1DwcZg5M8x2P9pG9NT5yrGCWZKCIC6crrhUcLu+Pq1A+ICssXFMCr7Jw343edhi&#10;pt3AF+rzUIpYwj5DBSaENpPSF4Ys+sS1xNH7cJ3FEGVXSt3hEMttI+dpupQWK44LBls6Girq/Msq&#10;WKX2va7X87O3zz+zhTme3Ev7qdTjdDxsQAQawz38T7/pyC3g70v8AX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3MxMMAAADbAAAADwAAAAAAAAAAAAAAAACYAgAAZHJzL2Rv&#10;d25yZXYueG1sUEsFBgAAAAAEAAQA9QAAAIgDAAAAAA==&#10;" filled="f" stroked="f">
                                            <v:textbox style="mso-fit-shape-to-text:t">
                                              <w:txbxContent>
                                                <w:p w:rsidR="00661FC5" w:rsidRPr="008410CA" w:rsidRDefault="00661FC5" w:rsidP="00C92A28">
                                                  <w:pPr>
                                                    <w:pStyle w:val="Normal0"/>
                                                    <w:ind w:right="19"/>
                                                    <w:rPr>
                                                      <w:rFonts w:hint="default"/>
                                                      <w:lang w:val="en-US"/>
                                                    </w:rPr>
                                                  </w:pPr>
                                                  <w:r w:rsidRPr="008410CA">
                                                    <w:rPr>
                                                      <w:position w:val="-8"/>
                                                      <w:sz w:val="20"/>
                                                      <w:szCs w:val="20"/>
                                                    </w:rPr>
                                                    <w:object w:dxaOrig="440" w:dyaOrig="340">
                                                      <v:shape id="_x0000_i1053" type="#_x0000_t75" style="width:24pt;height:18pt" o:ole="">
                                                        <v:imagedata r:id="rId65" o:title=""/>
                                                      </v:shape>
                                                      <o:OLEObject Type="Embed" ProgID="Equation.DSMT4" ShapeID="_x0000_i1053" DrawAspect="Content" ObjectID="_1725508899" r:id="rId69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line id="Straight Connector 85" o:spid="_x0000_s1172" style="position:absolute;visibility:visible;mso-wrap-style:square" from="1968,0" to="6223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UuYMEAAADbAAAADwAAAGRycy9kb3ducmV2LnhtbESPQWsCMRSE70L/Q3iF3jRbD7KuRimF&#10;Qm/Sdb0/Nq+bbZOXJYnu+u+NIHgcZuYbZrufnBUXCrH3rOB9UYAgbr3uuVPQHL/mJYiYkDVaz6Tg&#10;ShH2u5fZFivtR/6hS506kSEcK1RgUhoqKWNryGFc+IE4e78+OExZhk7qgGOGOyuXRbGSDnvOCwYH&#10;+jTU/tdnp2C0dDJhXWttD+vydD03bvnXKPX2On1sQCSa0jP8aH9rBeUK7l/yD5C7G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JS5gwQAAANsAAAAPAAAAAAAAAAAAAAAA&#10;AKECAABkcnMvZG93bnJldi54bWxQSwUGAAAAAAQABAD5AAAAjwMAAAAA&#10;" stroked="f"/>
                                        </v:group>
                                        <v:group id="Group 86" o:spid="_x0000_s1173" style="position:absolute;width:18700;height:21329" coordsize="18700,21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                  <v:line id="Line 37" o:spid="_x0000_s1174" style="position:absolute;visibility:visible;mso-wrap-style:square" from="3556,10414" to="355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4n6MIAAADbAAAADwAAAGRycy9kb3ducmV2LnhtbERPz2vCMBS+C/4P4Qm7iE03REptlCGO&#10;DU8zK8zjs3m2Zc1LaTLt9tcvh4HHj+93sR1tJ640+NaxgsckBUFcOdNyraD8eFlkIHxANtg5JgU/&#10;5GG7mU4KzI278ZGuOtQihrDPUUETQp9L6auGLPrE9cSRu7jBYohwqKUZ8BbDbSef0nQlLbYcGxrs&#10;addQ9aW/rQItz5/73/mBXstxrvXlHavTcqXUw2x8XoMINIa7+N/9ZhRkcWz8En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4n6MIAAADbAAAADwAAAAAAAAAAAAAA&#10;AAChAgAAZHJzL2Rvd25yZXYueG1sUEsFBgAAAAAEAAQA+QAAAJADAAAAAA==&#10;">
                                            <v:stroke dashstyle="1 1" endcap="round"/>
                                          </v:line>
                                          <v:shape id="Text Box 41" o:spid="_x0000_s1175" type="#_x0000_t202" style="position:absolute;left:1206;top:17399;width:4318;height:3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                    <v:textbox>
                                              <w:txbxContent>
                                                <w:p w:rsidR="00661FC5" w:rsidRPr="00CC425C" w:rsidRDefault="00661FC5" w:rsidP="00C92A28">
                                                  <w:pPr>
                                                    <w:pStyle w:val="Normal0"/>
                                                    <w:rPr>
                                                      <w:rFonts w:ascii="Times New Roman" w:hAnsi="Times New Roman" w:hint="default"/>
                                                      <w:sz w:val="24"/>
                                                      <w:szCs w:val="24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</w:pPr>
                                                  <w:r w:rsidRPr="00CC425C">
                                                    <w:rPr>
                                                      <w:rFonts w:ascii="Times New Roman" w:hAnsi="Times New Roman" w:hint="default"/>
                                                      <w:sz w:val="24"/>
                                                      <w:szCs w:val="24"/>
                                                    </w:rPr>
                                                    <w:t>M</w:t>
                                                  </w:r>
                                                  <w:r w:rsidRPr="00CC425C">
                                                    <w:rPr>
                                                      <w:rFonts w:ascii="Times New Roman" w:hAnsi="Times New Roman" w:hint="default"/>
                                                      <w:sz w:val="24"/>
                                                      <w:szCs w:val="24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Text Box 42" o:spid="_x0000_s1176" type="#_x0000_t202" style="position:absolute;left:14986;top:17653;width:3714;height:3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                    <v:textbox>
                                              <w:txbxContent>
                                                <w:p w:rsidR="00661FC5" w:rsidRPr="00CC425C" w:rsidRDefault="00661FC5" w:rsidP="00C92A28">
                                                  <w:pPr>
                                                    <w:pStyle w:val="Normal0"/>
                                                    <w:rPr>
                                                      <w:rFonts w:ascii="Times New Roman" w:hAnsi="Times New Roman" w:hint="default"/>
                                                      <w:sz w:val="24"/>
                                                      <w:szCs w:val="24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</w:pPr>
                                                  <w:r w:rsidRPr="00CC425C">
                                                    <w:rPr>
                                                      <w:rFonts w:ascii="Times New Roman" w:hAnsi="Times New Roman" w:hint="default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  <w:t>M</w:t>
                                                  </w:r>
                                                  <w:r w:rsidRPr="00CC425C">
                                                    <w:rPr>
                                                      <w:rFonts w:ascii="Times New Roman" w:hAnsi="Times New Roman" w:hint="default"/>
                                                      <w:sz w:val="24"/>
                                                      <w:szCs w:val="24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  <w:t>2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Text Box 49" o:spid="_x0000_s1177" type="#_x0000_t202" style="position:absolute;top:7239;width:842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                    <v:textbox>
                                              <w:txbxContent>
                                                <w:p w:rsidR="00661FC5" w:rsidRPr="008410CA" w:rsidRDefault="00661FC5" w:rsidP="00C92A28">
                                                  <w:pPr>
                                                    <w:pStyle w:val="Normal0"/>
                                                    <w:ind w:right="-125"/>
                                                    <w:rPr>
                                                      <w:rFonts w:hint="default"/>
                                                      <w:sz w:val="20"/>
                                                      <w:szCs w:val="20"/>
                                                      <w:lang w:val="en-US"/>
                                                    </w:rPr>
                                                  </w:pPr>
                                                  <w:r w:rsidRPr="008410CA">
                                                    <w:rPr>
                                                      <w:position w:val="-8"/>
                                                      <w:sz w:val="20"/>
                                                      <w:szCs w:val="20"/>
                                                    </w:rPr>
                                                    <w:object w:dxaOrig="560" w:dyaOrig="340">
                                                      <v:shape id="_x0000_i1054" type="#_x0000_t75" style="width:27.75pt;height:17.25pt" o:ole="">
                                                        <v:imagedata r:id="rId67" o:title=""/>
                                                      </v:shape>
                                                      <o:OLEObject Type="Embed" ProgID="Equation.DSMT4" ShapeID="_x0000_i1054" DrawAspect="Content" ObjectID="_1725508900" r:id="rId70"/>
                                                    </w:object>
                                                  </w:r>
                                                  <w:r>
                                                    <w:rPr>
                                                      <w:rFonts w:hint="default"/>
                                                      <w:lang w:val="en-US"/>
                                                    </w:rPr>
                                                    <w:t xml:space="preserve">   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line id="Line 37" o:spid="_x0000_s1178" style="position:absolute;visibility:visible;mso-wrap-style:square" from="5334,2095" to="5334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F7TMMAAADbAAAADwAAAGRycy9kb3ducmV2LnhtbESPwWrDMBBE74X+g9hCb43cHBrHjWxC&#10;wbS5FJoEel2stSVirYylxM7fR4VAj8PMvGE21ex6caExWM8KXhcZCOLGa8udguOhfslBhIissfdM&#10;Cq4UoCofHzZYaD/xD132sRMJwqFABSbGoZAyNIYchoUfiJPX+tFhTHLspB5xSnDXy2WWvUmHltOC&#10;wYE+DDWn/dkp+K2PK3O2Vg/rfJe39Wd3/W4npZ6f5u07iEhz/A/f219awXoJf1/SD5D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xe0zDAAAA2wAAAA8AAAAAAAAAAAAA&#10;AAAAoQIAAGRycy9kb3ducmV2LnhtbFBLBQYAAAAABAAEAPkAAACRAwAAAAA=&#10;" stroked="f">
                                            <v:stroke dashstyle="1 1" endcap="round"/>
                                          </v:line>
                                          <v:shape id="Text Box 42" o:spid="_x0000_s1179" type="#_x0000_t202" style="position:absolute;left:2603;width:4096;height:3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                        <v:textbox>
                                              <w:txbxContent>
                                                <w:p w:rsidR="00661FC5" w:rsidRPr="00F033FE" w:rsidRDefault="00661FC5" w:rsidP="00C92A28">
                                                  <w:pPr>
                                                    <w:pStyle w:val="Normal0"/>
                                                    <w:rPr>
                                                      <w:rFonts w:ascii="Times New Roman" w:hAnsi="Times New Roman" w:hint="default"/>
                                                      <w:vertAlign w:val="subscript"/>
                                                      <w:lang w:val="en-US"/>
                                                    </w:rPr>
                                                  </w:pP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</v:group>
                                  </v:group>
                                </v:group>
                                <v:line id="Line 36" o:spid="_x0000_s1180" style="position:absolute;visibility:visible;mso-wrap-style:square" from="1270,10414" to="26492,10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C2sMAAADbAAAADwAAAGRycy9kb3ducmV2LnhtbESPQWvCQBSE7wX/w/KE3uqutlibukoQ&#10;Ar0aldDbI/tMgtm3IbvG9N93BcHjMDPfMOvtaFsxUO8bxxrmMwWCuHSm4UrD8ZC9rUD4gGywdUwa&#10;/sjDdjN5WWNi3I33NOShEhHCPkENdQhdIqUva7LoZ64jjt7Z9RZDlH0lTY+3CLetXCi1lBYbjgs1&#10;drSrqbzkV6uhyFdZOvwW6vw+7JtUfZ6Wu6zV+nU6pt8gAo3hGX60f4yGrw+4f4k/QG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3QtrDAAAA2wAAAA8AAAAAAAAAAAAA&#10;AAAAoQIAAGRycy9kb3ducmV2LnhtbFBLBQYAAAAABAAEAPkAAACRAwAAAAA=&#10;">
                                  <v:stroke endarrow="classic" endarrowlength="long"/>
                                </v:line>
                              </v:group>
                              <v:shape id="Text Box 44" o:spid="_x0000_s1181" type="#_x0000_t202" style="position:absolute;left:23812;top:10731;width:3702;height:3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        <v:textbox>
                                  <w:txbxContent>
                                    <w:p w:rsidR="00661FC5" w:rsidRPr="0072115E" w:rsidRDefault="00661FC5" w:rsidP="00C92A28">
                                      <w:pPr>
                                        <w:pStyle w:val="Normal0"/>
                                        <w:rPr>
                                          <w:rFonts w:ascii="Times New Roman" w:hAnsi="Times New Roman" w:hint="default"/>
                                        </w:rPr>
                                      </w:pPr>
                                      <w:r w:rsidRPr="0072115E">
                                        <w:rPr>
                                          <w:rFonts w:ascii="Times New Roman" w:hAnsi="Times New Roman" w:hint="default"/>
                                          <w:sz w:val="2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line id="Line 48" o:spid="_x0000_s1182" style="position:absolute;flip:x;visibility:visible;mso-wrap-style:square" from="4889,4064" to="6172,5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6niMQAAADbAAAADwAAAGRycy9kb3ducmV2LnhtbESPQWvCQBSE74X+h+UVvOmmHqJGV4mi&#10;INgK2nro7ZF9zYZm38bsqum/7wpCj8PMfMPMFp2txZVaXzlW8DpIQBAXTldcKvj82PTHIHxA1lg7&#10;JgW/5GExf36aYabdjQ90PYZSRAj7DBWYEJpMSl8YsugHriGO3rdrLYYo21LqFm8Rbms5TJJUWqw4&#10;LhhsaGWo+DlerIKRac6nfPm+3tHevFmTr8xXWinVe+nyKYhAXfgPP9pbrWCSwv1L/AF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jqeIxAAAANsAAAAPAAAAAAAAAAAA&#10;AAAAAKECAABkcnMvZG93bnJldi54bWxQSwUGAAAAAAQABAD5AAAAkgMAAAAA&#10;">
                              <v:stroke endarrow="classic" endarrowlength="long"/>
                            </v:line>
                          </v:group>
                          <v:shape id="Text Box 51" o:spid="_x0000_s1183" type="#_x0000_t202" style="position:absolute;left:11811;top:9017;width:3702;height:3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    <v:textbox>
                              <w:txbxContent>
                                <w:p w:rsidR="00661FC5" w:rsidRPr="007C4955" w:rsidRDefault="00661FC5" w:rsidP="00C92A28">
                                  <w:pPr>
                                    <w:pStyle w:val="Normal0"/>
                                    <w:rPr>
                                      <w:rFonts w:hint="default"/>
                                      <w:sz w:val="18"/>
                                    </w:rPr>
                                  </w:pPr>
                                  <w:r w:rsidRPr="007C4955">
                                    <w:rPr>
                                      <w:rFonts w:ascii="Symbol" w:hAnsi="Symbol"/>
                                      <w:sz w:val="26"/>
                                    </w:rPr>
                                    <w:t>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Oval 97" o:spid="_x0000_s1184" style="position:absolute;left:6477;top:101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ASSMMA&#10;AADbAAAADwAAAGRycy9kb3ducmV2LnhtbERPTWvCQBC9C/0PyxS8SLOpgpjUVYpUlF7EpJfeptkx&#10;SZudDdk1SfvruwfB4+N9r7ejaURPnastK3iOYhDEhdU1lwo+8v3TCoTzyBoby6TglxxsNw+TNaba&#10;DnymPvOlCCHsUlRQed+mUrqiIoMusi1x4C62M+gD7EqpOxxCuGnkPI6X0mDNoaHClnYVFT/Z1SjY&#10;LT4xG0/t9S/5su+H71nc5Jc3paaP4+sLCE+jv4tv7qNWkISx4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ASSMMAAADbAAAADwAAAAAAAAAAAAAAAACYAgAAZHJzL2Rv&#10;d25yZXYueG1sUEsFBgAAAAAEAAQA9QAAAIgDAAAAAA==&#10;" fillcolor="windowText" strokecolor="windowText" strokeweight="2pt"/>
                        <v:oval id="Oval 98" o:spid="_x0000_s1185" style="position:absolute;left:18986;top:10223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y308YA&#10;AADbAAAADwAAAGRycy9kb3ducmV2LnhtbESPT2vCQBTE74LfYXmFXqRu2kIx0Y2ItLT0Iia9eHtm&#10;X/7Y7NuQXTX66btCweMwM79hFsvBtOJEvWssK3ieRiCIC6sbrhT85B9PMxDOI2tsLZOCCzlYpuPR&#10;AhNtz7ylU+YrESDsElRQe98lUrqiJoNuajvi4JW2N+iD7CupezwHuGnlSxS9SYMNh4UaO1rXVPxm&#10;R6Ng/brDbNh0x2u8t9+fh0nU5uW7Uo8Pw2oOwtPg7+H/9pdWEMdw+xJ+gE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Iy308YAAADbAAAADwAAAAAAAAAAAAAAAACYAgAAZHJz&#10;L2Rvd25yZXYueG1sUEsFBgAAAAAEAAQA9QAAAIsDAAAAAA==&#10;" fillcolor="windowText" strokecolor="windowText" strokeweight="2pt"/>
                      </v:group>
                      <v:shape id="Text Box 42" o:spid="_x0000_s1186" type="#_x0000_t202" style="position:absolute;left:21399;top:10477;width:4096;height:3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<v:textbox>
                          <w:txbxContent>
                            <w:p w:rsidR="00661FC5" w:rsidRPr="00F033FE" w:rsidRDefault="00661FC5" w:rsidP="00C92A28">
                              <w:pPr>
                                <w:pStyle w:val="Normal0"/>
                                <w:rPr>
                                  <w:rFonts w:ascii="Times New Roman" w:hAnsi="Times New Roman" w:hint="default"/>
                                  <w:vertAlign w:val="subscript"/>
                                  <w:lang w:val="en-US"/>
                                </w:rPr>
                              </w:pPr>
                              <w:r w:rsidRPr="00295182">
                                <w:rPr>
                                  <w:rFonts w:ascii="Times New Roman" w:hAnsi="Times New Roman" w:hint="default"/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  <w:r w:rsidRPr="00F033FE">
                                <w:rPr>
                                  <w:rFonts w:ascii="Times New Roman" w:hAnsi="Times New Roman" w:hint="default"/>
                                  <w:sz w:val="26"/>
                                  <w:vertAlign w:val="subscript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Do gia tốc đang giảm nên một chu kì chỉ có hai thời điểm thỏa mãn ứng với điểm hai điểm M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>1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và M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>2</w:t>
            </w:r>
            <w:r w:rsidRPr="0054078E">
              <w:rPr>
                <w:rFonts w:ascii="Times New Roman" w:hAnsi="Times New Roman" w:cs="Times New Roman" w:hint="default"/>
                <w:noProof/>
                <w:vertAlign w:val="superscript"/>
                <w:lang w:val="en-US" w:eastAsia="en-US"/>
              </w:rPr>
              <w:t xml:space="preserve"> 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trên đường tròn.</w: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  <w:noProof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Vậy thời điểm thứ 2023 khi vật hoàn tất 1011 chu kì về M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>o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và tới M</w:t>
            </w:r>
            <w:r w:rsidRPr="0054078E">
              <w:rPr>
                <w:rFonts w:ascii="Times New Roman" w:hAnsi="Times New Roman" w:cs="Times New Roman" w:hint="default"/>
                <w:noProof/>
                <w:vertAlign w:val="subscript"/>
                <w:lang w:val="en-US" w:eastAsia="en-US"/>
              </w:rPr>
              <w:t>1</w:t>
            </w: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ứng với quãng đường: </w: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  <w:noProof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>s= 1011.4A + 2A + (A-A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noProof/>
                      <w:lang w:val="en-US"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 w:hint="default"/>
                          <w:i/>
                          <w:noProof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 w:hint="default"/>
                          <w:noProof/>
                          <w:lang w:val="en-US" w:eastAsia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2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) = 40461,34 (cm) hết thời gian là </w: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  <w:noProof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t = 1011T +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noProof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2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noProof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12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noProof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12139</m:t>
                  </m:r>
                </m:num>
                <m:den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60</m:t>
                  </m:r>
                </m:den>
              </m:f>
            </m:oMath>
            <w:r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(s)</w:t>
            </w:r>
          </w:p>
          <w:p w:rsidR="00661FC5" w:rsidRPr="0054078E" w:rsidRDefault="00547AD7" w:rsidP="00D26AEC">
            <w:pPr>
              <w:pStyle w:val="Normal0"/>
              <w:numPr>
                <w:ilvl w:val="0"/>
                <w:numId w:val="5"/>
              </w:numPr>
              <w:rPr>
                <w:rFonts w:ascii="Times New Roman" w:hAnsi="Times New Roman" w:cs="Times New Roman" w:hint="default"/>
                <w:noProof/>
                <w:lang w:val="en-US" w:eastAsia="en-US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imes New Roman" w:hint="default"/>
                      <w:i/>
                      <w:noProof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v</m:t>
                  </m:r>
                </m:e>
              </m:acc>
            </m:oMath>
            <w:r w:rsidR="00661FC5"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 w:hint="default"/>
                      <w:i/>
                      <w:noProof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s</m:t>
                  </m:r>
                </m:num>
                <m:den>
                  <m:r>
                    <w:rPr>
                      <w:rFonts w:ascii="Cambria Math" w:hAnsi="Cambria Math" w:cs="Times New Roman" w:hint="default"/>
                      <w:noProof/>
                      <w:lang w:val="en-US" w:eastAsia="en-US"/>
                    </w:rPr>
                    <m:t>t</m:t>
                  </m:r>
                </m:den>
              </m:f>
            </m:oMath>
            <w:r w:rsidR="00661FC5"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 w:cs="Times New Roman" w:hint="default"/>
                  <w:noProof/>
                  <w:lang w:val="en-US" w:eastAsia="en-US"/>
                </w:rPr>
                <m:t>≈</m:t>
              </m:r>
            </m:oMath>
            <w:r w:rsidR="00661FC5" w:rsidRPr="0054078E">
              <w:rPr>
                <w:rFonts w:ascii="Times New Roman" w:hAnsi="Times New Roman" w:cs="Times New Roman" w:hint="default"/>
                <w:noProof/>
                <w:lang w:val="en-US" w:eastAsia="en-US"/>
              </w:rPr>
              <w:t xml:space="preserve"> 199,99 (cm/s)</w:t>
            </w:r>
          </w:p>
          <w:p w:rsidR="00661FC5" w:rsidRPr="0054078E" w:rsidRDefault="00661FC5" w:rsidP="00D26AEC">
            <w:pPr>
              <w:pStyle w:val="Normal0"/>
              <w:rPr>
                <w:rFonts w:ascii="Times New Roman" w:hAnsi="Times New Roman" w:cs="Times New Roman" w:hint="default"/>
                <w:noProof/>
                <w:lang w:val="en-US" w:eastAsia="en-US"/>
              </w:rPr>
            </w:pPr>
          </w:p>
        </w:tc>
        <w:tc>
          <w:tcPr>
            <w:tcW w:w="1134" w:type="dxa"/>
          </w:tcPr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</w:p>
          <w:p w:rsidR="00661FC5" w:rsidRPr="0054078E" w:rsidRDefault="00661FC5" w:rsidP="00232D15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</w:t>
            </w:r>
            <w:r>
              <w:rPr>
                <w:rFonts w:ascii="Times New Roman" w:hAnsi="Times New Roman" w:cs="Times New Roman" w:hint="default"/>
                <w:lang w:val="en-US" w:eastAsia="en-US"/>
              </w:rPr>
              <w:t>2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</w:t>
            </w:r>
            <w:r>
              <w:rPr>
                <w:rFonts w:ascii="Times New Roman" w:hAnsi="Times New Roman" w:cs="Times New Roman" w:hint="default"/>
                <w:lang w:val="en-US" w:eastAsia="en-US"/>
              </w:rPr>
              <w:t>2</w:t>
            </w: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5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cs="Times New Roman" w:hint="default"/>
                <w:lang w:val="en-US" w:eastAsia="en-US"/>
              </w:rPr>
            </w:pP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0,</w:t>
            </w:r>
            <w:r>
              <w:rPr>
                <w:rFonts w:ascii="Times New Roman" w:hAnsi="Times New Roman" w:cs="Times New Roman" w:hint="default"/>
                <w:lang w:val="en-US" w:eastAsia="en-US"/>
              </w:rPr>
              <w:t>2</w:t>
            </w:r>
            <w:r w:rsidRPr="0054078E">
              <w:rPr>
                <w:rFonts w:ascii="Times New Roman" w:hAnsi="Times New Roman" w:cs="Times New Roman" w:hint="default"/>
                <w:lang w:val="en-US" w:eastAsia="en-US"/>
              </w:rPr>
              <w:t>5</w:t>
            </w:r>
          </w:p>
        </w:tc>
      </w:tr>
      <w:tr w:rsidR="00661FC5" w:rsidRPr="0054078E" w:rsidTr="006824C5">
        <w:tc>
          <w:tcPr>
            <w:tcW w:w="1277" w:type="dxa"/>
            <w:vMerge w:val="restart"/>
          </w:tcPr>
          <w:p w:rsid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Câu 4</w:t>
            </w:r>
          </w:p>
          <w:p w:rsidR="00661FC5" w:rsidRPr="00661FC5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61FC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 điểm</w:t>
            </w:r>
          </w:p>
        </w:tc>
        <w:tc>
          <w:tcPr>
            <w:tcW w:w="7654" w:type="dxa"/>
          </w:tcPr>
          <w:p w:rsidR="00661FC5" w:rsidRPr="002B4231" w:rsidRDefault="00661FC5" w:rsidP="00661FC5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231">
              <w:rPr>
                <w:rFonts w:ascii="Times New Roman" w:hAnsi="Times New Roman" w:cs="Times New Roman"/>
                <w:sz w:val="28"/>
                <w:szCs w:val="28"/>
              </w:rPr>
              <w:t xml:space="preserve">Ah  là đơn vị điện lượng (q) </w:t>
            </w:r>
          </w:p>
          <w:p w:rsidR="00661FC5" w:rsidRDefault="00661FC5" w:rsidP="00661FC5">
            <w:pPr>
              <w:pStyle w:val="Normal0"/>
              <w:rPr>
                <w:rFonts w:ascii="Times New Roman" w:hAnsi="Times New Roman" w:cs="Times New Roman" w:hint="default"/>
                <w:lang w:val="en-US"/>
              </w:rPr>
            </w:pPr>
            <w:r>
              <w:rPr>
                <w:rFonts w:ascii="Times New Roman" w:hAnsi="Times New Roman" w:cs="Times New Roman"/>
              </w:rPr>
              <w:t xml:space="preserve">        150Ah = 150A.3600s = 540000C</w:t>
            </w:r>
          </w:p>
          <w:p w:rsidR="00DE7350" w:rsidRPr="00DE7350" w:rsidRDefault="00DE7350" w:rsidP="00661FC5">
            <w:pPr>
              <w:pStyle w:val="Normal0"/>
              <w:rPr>
                <w:rFonts w:ascii="Times New Roman" w:hAnsi="Times New Roman" w:hint="default"/>
                <w:noProof/>
                <w:lang w:val="en-US" w:eastAsia="en-US"/>
              </w:rPr>
            </w:pPr>
          </w:p>
        </w:tc>
        <w:tc>
          <w:tcPr>
            <w:tcW w:w="1134" w:type="dxa"/>
          </w:tcPr>
          <w:p w:rsidR="00661FC5" w:rsidRDefault="00661FC5" w:rsidP="00D26AEC">
            <w:pPr>
              <w:pStyle w:val="Normal0"/>
              <w:jc w:val="center"/>
              <w:rPr>
                <w:rFonts w:ascii="Times New Roman" w:hAnsi="Times New Roman" w:hint="default"/>
                <w:lang w:val="en-US" w:eastAsia="en-US"/>
              </w:rPr>
            </w:pPr>
            <w:r>
              <w:rPr>
                <w:rFonts w:ascii="Times New Roman" w:hAnsi="Times New Roman" w:hint="default"/>
                <w:lang w:val="en-US" w:eastAsia="en-US"/>
              </w:rPr>
              <w:t>1</w:t>
            </w: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hint="default"/>
                <w:lang w:val="en-US" w:eastAsia="en-US"/>
              </w:rPr>
            </w:pPr>
            <w:r>
              <w:rPr>
                <w:rFonts w:ascii="Times New Roman" w:hAnsi="Times New Roman" w:hint="default"/>
                <w:lang w:val="en-US" w:eastAsia="en-US"/>
              </w:rPr>
              <w:t>1</w:t>
            </w:r>
          </w:p>
        </w:tc>
      </w:tr>
      <w:tr w:rsidR="00661FC5" w:rsidRPr="0054078E" w:rsidTr="006824C5">
        <w:tc>
          <w:tcPr>
            <w:tcW w:w="1277" w:type="dxa"/>
            <w:vMerge/>
          </w:tcPr>
          <w:p w:rsidR="00661FC5" w:rsidRPr="0054078E" w:rsidRDefault="00661FC5" w:rsidP="00D26AEC">
            <w:pPr>
              <w:widowControl w:val="0"/>
              <w:tabs>
                <w:tab w:val="center" w:pos="702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654" w:type="dxa"/>
          </w:tcPr>
          <w:p w:rsidR="00661FC5" w:rsidRDefault="00DE7350" w:rsidP="00661FC5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 w:rsidR="00661FC5">
              <w:rPr>
                <w:rFonts w:ascii="Times New Roman" w:hAnsi="Times New Roman" w:cs="Times New Roman"/>
                <w:sz w:val="28"/>
                <w:szCs w:val="28"/>
              </w:rPr>
              <w:t>iện lượng cần sạc là q’ = ¾ q = 15Ah. Cường độ dòng điện do sạc cung cấp cho  xe đạp là I = 2A thì thời gian s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661FC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661FC5" w:rsidRDefault="00661FC5" w:rsidP="00661FC5">
            <w:pPr>
              <w:pStyle w:val="ListParagrap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,5h</w:t>
            </w:r>
          </w:p>
          <w:p w:rsidR="00661FC5" w:rsidRPr="00661FC5" w:rsidRDefault="00661FC5" w:rsidP="00661FC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61FC5" w:rsidRDefault="00661FC5" w:rsidP="00D26AEC">
            <w:pPr>
              <w:pStyle w:val="Normal0"/>
              <w:jc w:val="center"/>
              <w:rPr>
                <w:rFonts w:ascii="Times New Roman" w:hAnsi="Times New Roman" w:hint="default"/>
                <w:lang w:val="en-US" w:eastAsia="en-US"/>
              </w:rPr>
            </w:pPr>
          </w:p>
          <w:p w:rsidR="00661FC5" w:rsidRPr="0054078E" w:rsidRDefault="00661FC5" w:rsidP="00D26AEC">
            <w:pPr>
              <w:pStyle w:val="Normal0"/>
              <w:jc w:val="center"/>
              <w:rPr>
                <w:rFonts w:ascii="Times New Roman" w:hAnsi="Times New Roman" w:hint="default"/>
                <w:lang w:val="en-US" w:eastAsia="en-US"/>
              </w:rPr>
            </w:pPr>
            <w:r>
              <w:rPr>
                <w:rFonts w:ascii="Times New Roman" w:hAnsi="Times New Roman" w:hint="default"/>
                <w:lang w:val="en-US" w:eastAsia="en-US"/>
              </w:rPr>
              <w:t>1</w:t>
            </w:r>
          </w:p>
        </w:tc>
      </w:tr>
    </w:tbl>
    <w:p w:rsidR="00620F5B" w:rsidRPr="003D0E8D" w:rsidRDefault="003D0E8D" w:rsidP="003D0E8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0E8D">
        <w:rPr>
          <w:rFonts w:ascii="Times New Roman" w:hAnsi="Times New Roman" w:cs="Times New Roman"/>
          <w:b/>
          <w:sz w:val="28"/>
          <w:szCs w:val="28"/>
        </w:rPr>
        <w:t>Lưu ý: Thí sinh làm cách khác đúng cho điểm tối đa!</w:t>
      </w:r>
    </w:p>
    <w:sectPr w:rsidR="00620F5B" w:rsidRPr="003D0E8D" w:rsidSect="00E25D5D">
      <w:footerReference w:type="default" r:id="rId71"/>
      <w:pgSz w:w="11907" w:h="16840" w:code="9"/>
      <w:pgMar w:top="709" w:right="850" w:bottom="851" w:left="1440" w:header="426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7AD7" w:rsidRDefault="00547AD7" w:rsidP="00E25D5D">
      <w:pPr>
        <w:spacing w:after="0" w:line="240" w:lineRule="auto"/>
      </w:pPr>
      <w:r>
        <w:separator/>
      </w:r>
    </w:p>
  </w:endnote>
  <w:endnote w:type="continuationSeparator" w:id="0">
    <w:p w:rsidR="00547AD7" w:rsidRDefault="00547AD7" w:rsidP="00E25D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383083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25D5D" w:rsidRDefault="00E25D5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7AD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25D5D" w:rsidRDefault="00E25D5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7AD7" w:rsidRDefault="00547AD7" w:rsidP="00E25D5D">
      <w:pPr>
        <w:spacing w:after="0" w:line="240" w:lineRule="auto"/>
      </w:pPr>
      <w:r>
        <w:separator/>
      </w:r>
    </w:p>
  </w:footnote>
  <w:footnote w:type="continuationSeparator" w:id="0">
    <w:p w:rsidR="00547AD7" w:rsidRDefault="00547AD7" w:rsidP="00E25D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652E3"/>
    <w:multiLevelType w:val="hybridMultilevel"/>
    <w:tmpl w:val="D62E35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DB141E"/>
    <w:multiLevelType w:val="hybridMultilevel"/>
    <w:tmpl w:val="14CE656E"/>
    <w:lvl w:ilvl="0" w:tplc="5742F20A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C454B8"/>
    <w:multiLevelType w:val="hybridMultilevel"/>
    <w:tmpl w:val="AF8C0B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9C6C8F"/>
    <w:multiLevelType w:val="hybridMultilevel"/>
    <w:tmpl w:val="602E1F3A"/>
    <w:lvl w:ilvl="0" w:tplc="1220B488"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F2F5B49"/>
    <w:multiLevelType w:val="hybridMultilevel"/>
    <w:tmpl w:val="034CF3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115115"/>
    <w:multiLevelType w:val="hybridMultilevel"/>
    <w:tmpl w:val="28F6C6F8"/>
    <w:lvl w:ilvl="0" w:tplc="7D4EAB5A">
      <w:start w:val="2"/>
      <w:numFmt w:val="bullet"/>
      <w:lvlText w:val="-"/>
      <w:lvlJc w:val="left"/>
      <w:pPr>
        <w:ind w:left="677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37" w:hanging="360"/>
      </w:pPr>
      <w:rPr>
        <w:rFonts w:ascii="Wingdings" w:hAnsi="Wingdings" w:hint="default"/>
      </w:rPr>
    </w:lvl>
  </w:abstractNum>
  <w:abstractNum w:abstractNumId="6">
    <w:nsid w:val="480A5C49"/>
    <w:multiLevelType w:val="hybridMultilevel"/>
    <w:tmpl w:val="E4E85B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BA7C9B"/>
    <w:multiLevelType w:val="hybridMultilevel"/>
    <w:tmpl w:val="C4C404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C1129D"/>
    <w:multiLevelType w:val="hybridMultilevel"/>
    <w:tmpl w:val="02C214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363E49"/>
    <w:multiLevelType w:val="hybridMultilevel"/>
    <w:tmpl w:val="02524466"/>
    <w:lvl w:ilvl="0" w:tplc="B7DAC5AC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0C46FAD"/>
    <w:multiLevelType w:val="hybridMultilevel"/>
    <w:tmpl w:val="7D42AAE4"/>
    <w:lvl w:ilvl="0" w:tplc="7A26A1C0">
      <w:start w:val="1"/>
      <w:numFmt w:val="lowerLetter"/>
      <w:lvlText w:val="%1."/>
      <w:lvlJc w:val="left"/>
      <w:pPr>
        <w:ind w:left="720" w:hanging="360"/>
      </w:pPr>
      <w:rPr>
        <w:rFonts w:ascii="Calibri" w:eastAsia="Calibri" w:hAnsi="Calibri" w:cs="Calibr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F420C4"/>
    <w:multiLevelType w:val="hybridMultilevel"/>
    <w:tmpl w:val="2B5E2456"/>
    <w:lvl w:ilvl="0" w:tplc="78F849CE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6E37D3"/>
    <w:multiLevelType w:val="hybridMultilevel"/>
    <w:tmpl w:val="A3CEBF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D479E3"/>
    <w:multiLevelType w:val="hybridMultilevel"/>
    <w:tmpl w:val="E5D80CBA"/>
    <w:lvl w:ilvl="0" w:tplc="ED22BA70">
      <w:start w:val="1"/>
      <w:numFmt w:val="lowerLetter"/>
      <w:lvlText w:val="%1."/>
      <w:lvlJc w:val="left"/>
      <w:pPr>
        <w:ind w:left="1695" w:hanging="9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1"/>
  </w:num>
  <w:num w:numId="3">
    <w:abstractNumId w:val="8"/>
  </w:num>
  <w:num w:numId="4">
    <w:abstractNumId w:val="5"/>
  </w:num>
  <w:num w:numId="5">
    <w:abstractNumId w:val="9"/>
  </w:num>
  <w:num w:numId="6">
    <w:abstractNumId w:val="4"/>
  </w:num>
  <w:num w:numId="7">
    <w:abstractNumId w:val="10"/>
  </w:num>
  <w:num w:numId="8">
    <w:abstractNumId w:val="0"/>
  </w:num>
  <w:num w:numId="9">
    <w:abstractNumId w:val="13"/>
  </w:num>
  <w:num w:numId="10">
    <w:abstractNumId w:val="12"/>
  </w:num>
  <w:num w:numId="11">
    <w:abstractNumId w:val="3"/>
  </w:num>
  <w:num w:numId="12">
    <w:abstractNumId w:val="2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6E7D"/>
    <w:rsid w:val="000000E4"/>
    <w:rsid w:val="000016B5"/>
    <w:rsid w:val="000179CC"/>
    <w:rsid w:val="00022CCC"/>
    <w:rsid w:val="0002579B"/>
    <w:rsid w:val="000352BC"/>
    <w:rsid w:val="0003584A"/>
    <w:rsid w:val="000462F0"/>
    <w:rsid w:val="0004735F"/>
    <w:rsid w:val="0004789D"/>
    <w:rsid w:val="000510B8"/>
    <w:rsid w:val="000513F5"/>
    <w:rsid w:val="00051637"/>
    <w:rsid w:val="00057E28"/>
    <w:rsid w:val="000612F9"/>
    <w:rsid w:val="00062A53"/>
    <w:rsid w:val="000736E1"/>
    <w:rsid w:val="000741DF"/>
    <w:rsid w:val="00075619"/>
    <w:rsid w:val="00077396"/>
    <w:rsid w:val="0007788B"/>
    <w:rsid w:val="0009133C"/>
    <w:rsid w:val="000A4C95"/>
    <w:rsid w:val="000A753A"/>
    <w:rsid w:val="000C2E8D"/>
    <w:rsid w:val="000C71EB"/>
    <w:rsid w:val="000D1991"/>
    <w:rsid w:val="000D3043"/>
    <w:rsid w:val="000D34BC"/>
    <w:rsid w:val="000D6E7D"/>
    <w:rsid w:val="000E1B86"/>
    <w:rsid w:val="000E4507"/>
    <w:rsid w:val="000E49E5"/>
    <w:rsid w:val="000E61EE"/>
    <w:rsid w:val="000F3318"/>
    <w:rsid w:val="000F4B7B"/>
    <w:rsid w:val="000F752D"/>
    <w:rsid w:val="0010550A"/>
    <w:rsid w:val="00105F08"/>
    <w:rsid w:val="001252CE"/>
    <w:rsid w:val="00125BC6"/>
    <w:rsid w:val="001433C7"/>
    <w:rsid w:val="001436FE"/>
    <w:rsid w:val="00147B1A"/>
    <w:rsid w:val="00147ED2"/>
    <w:rsid w:val="00156273"/>
    <w:rsid w:val="001633C3"/>
    <w:rsid w:val="00164860"/>
    <w:rsid w:val="00167591"/>
    <w:rsid w:val="00170DC7"/>
    <w:rsid w:val="00172135"/>
    <w:rsid w:val="00172E51"/>
    <w:rsid w:val="001748FA"/>
    <w:rsid w:val="00180E96"/>
    <w:rsid w:val="00190643"/>
    <w:rsid w:val="0019280D"/>
    <w:rsid w:val="00192962"/>
    <w:rsid w:val="00195759"/>
    <w:rsid w:val="00196757"/>
    <w:rsid w:val="00197907"/>
    <w:rsid w:val="001A0F30"/>
    <w:rsid w:val="001A40A2"/>
    <w:rsid w:val="001A47C4"/>
    <w:rsid w:val="001B77B1"/>
    <w:rsid w:val="001C1DC6"/>
    <w:rsid w:val="001C5193"/>
    <w:rsid w:val="001C545C"/>
    <w:rsid w:val="001D009E"/>
    <w:rsid w:val="001D5221"/>
    <w:rsid w:val="001D6B74"/>
    <w:rsid w:val="001D76F7"/>
    <w:rsid w:val="001D7CF7"/>
    <w:rsid w:val="001E6C70"/>
    <w:rsid w:val="001F3E61"/>
    <w:rsid w:val="001F6B8E"/>
    <w:rsid w:val="00205EFB"/>
    <w:rsid w:val="0022670E"/>
    <w:rsid w:val="00227B25"/>
    <w:rsid w:val="00232D15"/>
    <w:rsid w:val="0023376A"/>
    <w:rsid w:val="00243163"/>
    <w:rsid w:val="00245200"/>
    <w:rsid w:val="00245BB8"/>
    <w:rsid w:val="002552EF"/>
    <w:rsid w:val="002613A9"/>
    <w:rsid w:val="002654A7"/>
    <w:rsid w:val="00265D2A"/>
    <w:rsid w:val="0026658E"/>
    <w:rsid w:val="00267FF0"/>
    <w:rsid w:val="00276C71"/>
    <w:rsid w:val="00281541"/>
    <w:rsid w:val="002821C4"/>
    <w:rsid w:val="00284A83"/>
    <w:rsid w:val="00285934"/>
    <w:rsid w:val="0029797D"/>
    <w:rsid w:val="002A36EA"/>
    <w:rsid w:val="002A5117"/>
    <w:rsid w:val="002B0AD9"/>
    <w:rsid w:val="002C0175"/>
    <w:rsid w:val="002C6593"/>
    <w:rsid w:val="002E6893"/>
    <w:rsid w:val="002E6ED6"/>
    <w:rsid w:val="002F0484"/>
    <w:rsid w:val="002F0D6D"/>
    <w:rsid w:val="002F1714"/>
    <w:rsid w:val="00306F16"/>
    <w:rsid w:val="00307788"/>
    <w:rsid w:val="00314AFA"/>
    <w:rsid w:val="003151BC"/>
    <w:rsid w:val="00317959"/>
    <w:rsid w:val="00317B19"/>
    <w:rsid w:val="0032044A"/>
    <w:rsid w:val="00323B9D"/>
    <w:rsid w:val="00324749"/>
    <w:rsid w:val="00325320"/>
    <w:rsid w:val="00326D3E"/>
    <w:rsid w:val="00334250"/>
    <w:rsid w:val="00341072"/>
    <w:rsid w:val="00354E0A"/>
    <w:rsid w:val="003659DB"/>
    <w:rsid w:val="00366DF3"/>
    <w:rsid w:val="0037029E"/>
    <w:rsid w:val="0038495B"/>
    <w:rsid w:val="00386F78"/>
    <w:rsid w:val="003A158A"/>
    <w:rsid w:val="003A404D"/>
    <w:rsid w:val="003A620D"/>
    <w:rsid w:val="003B206F"/>
    <w:rsid w:val="003B2439"/>
    <w:rsid w:val="003C1468"/>
    <w:rsid w:val="003C1B46"/>
    <w:rsid w:val="003C6991"/>
    <w:rsid w:val="003C6D5D"/>
    <w:rsid w:val="003D0AED"/>
    <w:rsid w:val="003D0CE0"/>
    <w:rsid w:val="003D0E8D"/>
    <w:rsid w:val="003D1DB0"/>
    <w:rsid w:val="003D4450"/>
    <w:rsid w:val="003E1B2C"/>
    <w:rsid w:val="003E4C61"/>
    <w:rsid w:val="003E4FDB"/>
    <w:rsid w:val="003E5632"/>
    <w:rsid w:val="003E5DE6"/>
    <w:rsid w:val="003F40FB"/>
    <w:rsid w:val="003F454F"/>
    <w:rsid w:val="00400E42"/>
    <w:rsid w:val="00404DCE"/>
    <w:rsid w:val="004051A2"/>
    <w:rsid w:val="0041603C"/>
    <w:rsid w:val="00424887"/>
    <w:rsid w:val="00433EED"/>
    <w:rsid w:val="00435E25"/>
    <w:rsid w:val="00440C57"/>
    <w:rsid w:val="00450093"/>
    <w:rsid w:val="00450E5D"/>
    <w:rsid w:val="00453583"/>
    <w:rsid w:val="00470E1E"/>
    <w:rsid w:val="004759F7"/>
    <w:rsid w:val="00484E0B"/>
    <w:rsid w:val="00491631"/>
    <w:rsid w:val="004924D5"/>
    <w:rsid w:val="00492967"/>
    <w:rsid w:val="004A17FC"/>
    <w:rsid w:val="004A6464"/>
    <w:rsid w:val="004A7C7D"/>
    <w:rsid w:val="004B32C0"/>
    <w:rsid w:val="004B44DB"/>
    <w:rsid w:val="004B4DC2"/>
    <w:rsid w:val="004B7B88"/>
    <w:rsid w:val="004C1E2C"/>
    <w:rsid w:val="004C3088"/>
    <w:rsid w:val="004C3EA9"/>
    <w:rsid w:val="004C4519"/>
    <w:rsid w:val="004C5E1E"/>
    <w:rsid w:val="004C6A50"/>
    <w:rsid w:val="004D0EAF"/>
    <w:rsid w:val="004D72E7"/>
    <w:rsid w:val="004E1985"/>
    <w:rsid w:val="004E20AC"/>
    <w:rsid w:val="004E214E"/>
    <w:rsid w:val="004E4CE6"/>
    <w:rsid w:val="004F5901"/>
    <w:rsid w:val="004F6089"/>
    <w:rsid w:val="00501648"/>
    <w:rsid w:val="00502D7C"/>
    <w:rsid w:val="00502F37"/>
    <w:rsid w:val="0050333F"/>
    <w:rsid w:val="0050404A"/>
    <w:rsid w:val="00517128"/>
    <w:rsid w:val="005307F0"/>
    <w:rsid w:val="00530D26"/>
    <w:rsid w:val="00531710"/>
    <w:rsid w:val="0054078E"/>
    <w:rsid w:val="00545943"/>
    <w:rsid w:val="005459A9"/>
    <w:rsid w:val="00547AD7"/>
    <w:rsid w:val="00550F56"/>
    <w:rsid w:val="0055112B"/>
    <w:rsid w:val="00551299"/>
    <w:rsid w:val="00556430"/>
    <w:rsid w:val="00561975"/>
    <w:rsid w:val="00570868"/>
    <w:rsid w:val="00572401"/>
    <w:rsid w:val="00586813"/>
    <w:rsid w:val="00595B9A"/>
    <w:rsid w:val="00595D6F"/>
    <w:rsid w:val="005A24C2"/>
    <w:rsid w:val="005A3CF2"/>
    <w:rsid w:val="005B2AFA"/>
    <w:rsid w:val="005B3D71"/>
    <w:rsid w:val="005C1EC7"/>
    <w:rsid w:val="005C3232"/>
    <w:rsid w:val="005C527C"/>
    <w:rsid w:val="005D191E"/>
    <w:rsid w:val="005F43B4"/>
    <w:rsid w:val="00600244"/>
    <w:rsid w:val="006068E7"/>
    <w:rsid w:val="00612C37"/>
    <w:rsid w:val="00620BA9"/>
    <w:rsid w:val="00620F5B"/>
    <w:rsid w:val="006227F5"/>
    <w:rsid w:val="00633247"/>
    <w:rsid w:val="00634ED6"/>
    <w:rsid w:val="00646948"/>
    <w:rsid w:val="00647448"/>
    <w:rsid w:val="00647D14"/>
    <w:rsid w:val="00657F57"/>
    <w:rsid w:val="006612F2"/>
    <w:rsid w:val="006613E9"/>
    <w:rsid w:val="00661FC5"/>
    <w:rsid w:val="00666AED"/>
    <w:rsid w:val="00674F60"/>
    <w:rsid w:val="00677E18"/>
    <w:rsid w:val="006811B6"/>
    <w:rsid w:val="006824C5"/>
    <w:rsid w:val="00693B26"/>
    <w:rsid w:val="006965DE"/>
    <w:rsid w:val="006A0BEE"/>
    <w:rsid w:val="006A314B"/>
    <w:rsid w:val="006B62B4"/>
    <w:rsid w:val="006C2B8D"/>
    <w:rsid w:val="006D0885"/>
    <w:rsid w:val="006D39D0"/>
    <w:rsid w:val="006D7328"/>
    <w:rsid w:val="006E4B31"/>
    <w:rsid w:val="007009C4"/>
    <w:rsid w:val="00704880"/>
    <w:rsid w:val="00716AA6"/>
    <w:rsid w:val="007171F2"/>
    <w:rsid w:val="007176DA"/>
    <w:rsid w:val="007277FB"/>
    <w:rsid w:val="007346CB"/>
    <w:rsid w:val="007379E3"/>
    <w:rsid w:val="0074766B"/>
    <w:rsid w:val="00751B82"/>
    <w:rsid w:val="00752AEC"/>
    <w:rsid w:val="00763F3D"/>
    <w:rsid w:val="00767926"/>
    <w:rsid w:val="00773AFD"/>
    <w:rsid w:val="00774A6A"/>
    <w:rsid w:val="00775CC9"/>
    <w:rsid w:val="00780675"/>
    <w:rsid w:val="007822D0"/>
    <w:rsid w:val="00790667"/>
    <w:rsid w:val="00797BD1"/>
    <w:rsid w:val="007B1771"/>
    <w:rsid w:val="007B2B86"/>
    <w:rsid w:val="007C083D"/>
    <w:rsid w:val="007C3F7E"/>
    <w:rsid w:val="007D77FF"/>
    <w:rsid w:val="007E62EB"/>
    <w:rsid w:val="007F74EC"/>
    <w:rsid w:val="0080097F"/>
    <w:rsid w:val="00803056"/>
    <w:rsid w:val="00803979"/>
    <w:rsid w:val="00813FEE"/>
    <w:rsid w:val="00825DE6"/>
    <w:rsid w:val="00830D03"/>
    <w:rsid w:val="00833278"/>
    <w:rsid w:val="00835E44"/>
    <w:rsid w:val="008377F9"/>
    <w:rsid w:val="00842007"/>
    <w:rsid w:val="0084295B"/>
    <w:rsid w:val="0084738F"/>
    <w:rsid w:val="008509D3"/>
    <w:rsid w:val="00853FE4"/>
    <w:rsid w:val="00854842"/>
    <w:rsid w:val="008560C1"/>
    <w:rsid w:val="008629B2"/>
    <w:rsid w:val="0086722F"/>
    <w:rsid w:val="0087155A"/>
    <w:rsid w:val="00873287"/>
    <w:rsid w:val="00873EC5"/>
    <w:rsid w:val="00874F40"/>
    <w:rsid w:val="00875E0C"/>
    <w:rsid w:val="008770C4"/>
    <w:rsid w:val="00877B9B"/>
    <w:rsid w:val="00877E72"/>
    <w:rsid w:val="00880BA1"/>
    <w:rsid w:val="008842BC"/>
    <w:rsid w:val="00886626"/>
    <w:rsid w:val="0089438F"/>
    <w:rsid w:val="008948D7"/>
    <w:rsid w:val="008A1EAD"/>
    <w:rsid w:val="008A41CE"/>
    <w:rsid w:val="008A4621"/>
    <w:rsid w:val="008B1A76"/>
    <w:rsid w:val="008C75D1"/>
    <w:rsid w:val="008D27D3"/>
    <w:rsid w:val="008D6E9B"/>
    <w:rsid w:val="008E0C32"/>
    <w:rsid w:val="008E3239"/>
    <w:rsid w:val="008E5F14"/>
    <w:rsid w:val="008E6FE6"/>
    <w:rsid w:val="008F06F6"/>
    <w:rsid w:val="008F65C6"/>
    <w:rsid w:val="00906FD5"/>
    <w:rsid w:val="00910CD9"/>
    <w:rsid w:val="00910FF1"/>
    <w:rsid w:val="00912162"/>
    <w:rsid w:val="0091346D"/>
    <w:rsid w:val="0092314C"/>
    <w:rsid w:val="00924FFC"/>
    <w:rsid w:val="0092721D"/>
    <w:rsid w:val="00927C50"/>
    <w:rsid w:val="009352D0"/>
    <w:rsid w:val="00941691"/>
    <w:rsid w:val="00946DEB"/>
    <w:rsid w:val="00954AB6"/>
    <w:rsid w:val="009559E1"/>
    <w:rsid w:val="00957AFD"/>
    <w:rsid w:val="009726FF"/>
    <w:rsid w:val="00973146"/>
    <w:rsid w:val="00973DCD"/>
    <w:rsid w:val="00975E48"/>
    <w:rsid w:val="00976BAC"/>
    <w:rsid w:val="00983707"/>
    <w:rsid w:val="00985928"/>
    <w:rsid w:val="00994A3A"/>
    <w:rsid w:val="009A20C7"/>
    <w:rsid w:val="009A3204"/>
    <w:rsid w:val="009A37B5"/>
    <w:rsid w:val="009A7C62"/>
    <w:rsid w:val="009C2E74"/>
    <w:rsid w:val="009C33EA"/>
    <w:rsid w:val="009C44E3"/>
    <w:rsid w:val="009C6A43"/>
    <w:rsid w:val="009D7B27"/>
    <w:rsid w:val="009E00B4"/>
    <w:rsid w:val="009E2216"/>
    <w:rsid w:val="009E77F0"/>
    <w:rsid w:val="009F2D1B"/>
    <w:rsid w:val="00A124A2"/>
    <w:rsid w:val="00A228A4"/>
    <w:rsid w:val="00A23758"/>
    <w:rsid w:val="00A2393F"/>
    <w:rsid w:val="00A31EB0"/>
    <w:rsid w:val="00A33654"/>
    <w:rsid w:val="00A3429A"/>
    <w:rsid w:val="00A3506C"/>
    <w:rsid w:val="00A37643"/>
    <w:rsid w:val="00A40F1C"/>
    <w:rsid w:val="00A529C9"/>
    <w:rsid w:val="00A61391"/>
    <w:rsid w:val="00A61764"/>
    <w:rsid w:val="00A669D5"/>
    <w:rsid w:val="00A669E8"/>
    <w:rsid w:val="00A72CF8"/>
    <w:rsid w:val="00A778F7"/>
    <w:rsid w:val="00A805A9"/>
    <w:rsid w:val="00A924E3"/>
    <w:rsid w:val="00A93531"/>
    <w:rsid w:val="00A936EA"/>
    <w:rsid w:val="00A965A9"/>
    <w:rsid w:val="00AA2DFA"/>
    <w:rsid w:val="00AA45B4"/>
    <w:rsid w:val="00AA6A2E"/>
    <w:rsid w:val="00AB2E90"/>
    <w:rsid w:val="00AB358C"/>
    <w:rsid w:val="00AB68C0"/>
    <w:rsid w:val="00AB7879"/>
    <w:rsid w:val="00AC2CBD"/>
    <w:rsid w:val="00AC736D"/>
    <w:rsid w:val="00AD5BA0"/>
    <w:rsid w:val="00AD70EC"/>
    <w:rsid w:val="00AE2CAC"/>
    <w:rsid w:val="00AE7847"/>
    <w:rsid w:val="00AF4679"/>
    <w:rsid w:val="00AF4D51"/>
    <w:rsid w:val="00AF6C0F"/>
    <w:rsid w:val="00B07FF3"/>
    <w:rsid w:val="00B1710D"/>
    <w:rsid w:val="00B201A0"/>
    <w:rsid w:val="00B217FA"/>
    <w:rsid w:val="00B22691"/>
    <w:rsid w:val="00B24AFC"/>
    <w:rsid w:val="00B258C6"/>
    <w:rsid w:val="00B27FB1"/>
    <w:rsid w:val="00B35B5E"/>
    <w:rsid w:val="00B36F2C"/>
    <w:rsid w:val="00B413A5"/>
    <w:rsid w:val="00B46203"/>
    <w:rsid w:val="00B462C6"/>
    <w:rsid w:val="00B46824"/>
    <w:rsid w:val="00B47753"/>
    <w:rsid w:val="00B5107D"/>
    <w:rsid w:val="00B5176F"/>
    <w:rsid w:val="00B61A49"/>
    <w:rsid w:val="00B75737"/>
    <w:rsid w:val="00B75F81"/>
    <w:rsid w:val="00B80A8C"/>
    <w:rsid w:val="00B81D4A"/>
    <w:rsid w:val="00B914A4"/>
    <w:rsid w:val="00B9213E"/>
    <w:rsid w:val="00B9413E"/>
    <w:rsid w:val="00B96407"/>
    <w:rsid w:val="00BA0DB1"/>
    <w:rsid w:val="00BA342B"/>
    <w:rsid w:val="00BA39E8"/>
    <w:rsid w:val="00BA3BDD"/>
    <w:rsid w:val="00BA6CE6"/>
    <w:rsid w:val="00BB2536"/>
    <w:rsid w:val="00BB3557"/>
    <w:rsid w:val="00BB5B6A"/>
    <w:rsid w:val="00BB72E5"/>
    <w:rsid w:val="00BC4BD8"/>
    <w:rsid w:val="00BC6E7A"/>
    <w:rsid w:val="00BD0F3C"/>
    <w:rsid w:val="00BD3274"/>
    <w:rsid w:val="00BD7970"/>
    <w:rsid w:val="00BE1023"/>
    <w:rsid w:val="00BE7C50"/>
    <w:rsid w:val="00BF3290"/>
    <w:rsid w:val="00C05CCC"/>
    <w:rsid w:val="00C15CA9"/>
    <w:rsid w:val="00C17394"/>
    <w:rsid w:val="00C21C42"/>
    <w:rsid w:val="00C24893"/>
    <w:rsid w:val="00C27971"/>
    <w:rsid w:val="00C3147E"/>
    <w:rsid w:val="00C31670"/>
    <w:rsid w:val="00C32AC4"/>
    <w:rsid w:val="00C361AD"/>
    <w:rsid w:val="00C42ADB"/>
    <w:rsid w:val="00C62375"/>
    <w:rsid w:val="00C64D3A"/>
    <w:rsid w:val="00C77337"/>
    <w:rsid w:val="00C80F93"/>
    <w:rsid w:val="00C8740D"/>
    <w:rsid w:val="00C90AF8"/>
    <w:rsid w:val="00C92A28"/>
    <w:rsid w:val="00C93458"/>
    <w:rsid w:val="00C95EF4"/>
    <w:rsid w:val="00C96A18"/>
    <w:rsid w:val="00CA150F"/>
    <w:rsid w:val="00CA1938"/>
    <w:rsid w:val="00CA6285"/>
    <w:rsid w:val="00CC32D3"/>
    <w:rsid w:val="00CC6BB7"/>
    <w:rsid w:val="00CD1771"/>
    <w:rsid w:val="00CD1862"/>
    <w:rsid w:val="00CD3B81"/>
    <w:rsid w:val="00CE5123"/>
    <w:rsid w:val="00CE6983"/>
    <w:rsid w:val="00CF742D"/>
    <w:rsid w:val="00D03A88"/>
    <w:rsid w:val="00D14880"/>
    <w:rsid w:val="00D14A32"/>
    <w:rsid w:val="00D14F56"/>
    <w:rsid w:val="00D22173"/>
    <w:rsid w:val="00D2341F"/>
    <w:rsid w:val="00D24305"/>
    <w:rsid w:val="00D266D9"/>
    <w:rsid w:val="00D2708C"/>
    <w:rsid w:val="00D30604"/>
    <w:rsid w:val="00D37F93"/>
    <w:rsid w:val="00D40856"/>
    <w:rsid w:val="00D40A77"/>
    <w:rsid w:val="00D5672F"/>
    <w:rsid w:val="00D739B2"/>
    <w:rsid w:val="00D74A25"/>
    <w:rsid w:val="00D7621C"/>
    <w:rsid w:val="00D77C50"/>
    <w:rsid w:val="00D8153D"/>
    <w:rsid w:val="00D85066"/>
    <w:rsid w:val="00D856A4"/>
    <w:rsid w:val="00D9019B"/>
    <w:rsid w:val="00D937D7"/>
    <w:rsid w:val="00D9447A"/>
    <w:rsid w:val="00D94783"/>
    <w:rsid w:val="00DA26BE"/>
    <w:rsid w:val="00DA307D"/>
    <w:rsid w:val="00DA33CE"/>
    <w:rsid w:val="00DB409D"/>
    <w:rsid w:val="00DB5A2A"/>
    <w:rsid w:val="00DB6D06"/>
    <w:rsid w:val="00DC00FA"/>
    <w:rsid w:val="00DC7514"/>
    <w:rsid w:val="00DE1E4B"/>
    <w:rsid w:val="00DE39E8"/>
    <w:rsid w:val="00DE5A6E"/>
    <w:rsid w:val="00DE7350"/>
    <w:rsid w:val="00DF1AA6"/>
    <w:rsid w:val="00DF4ACB"/>
    <w:rsid w:val="00DF5F3C"/>
    <w:rsid w:val="00E00C46"/>
    <w:rsid w:val="00E05E42"/>
    <w:rsid w:val="00E06172"/>
    <w:rsid w:val="00E068C3"/>
    <w:rsid w:val="00E106B3"/>
    <w:rsid w:val="00E125BB"/>
    <w:rsid w:val="00E1646C"/>
    <w:rsid w:val="00E22904"/>
    <w:rsid w:val="00E24790"/>
    <w:rsid w:val="00E24E45"/>
    <w:rsid w:val="00E25D5D"/>
    <w:rsid w:val="00E319C3"/>
    <w:rsid w:val="00E3239E"/>
    <w:rsid w:val="00E4036A"/>
    <w:rsid w:val="00E42303"/>
    <w:rsid w:val="00E4233C"/>
    <w:rsid w:val="00E5530D"/>
    <w:rsid w:val="00E57F1D"/>
    <w:rsid w:val="00E60811"/>
    <w:rsid w:val="00E61955"/>
    <w:rsid w:val="00E71391"/>
    <w:rsid w:val="00E71E09"/>
    <w:rsid w:val="00E72F41"/>
    <w:rsid w:val="00E7530F"/>
    <w:rsid w:val="00E7614B"/>
    <w:rsid w:val="00E80939"/>
    <w:rsid w:val="00E91307"/>
    <w:rsid w:val="00E93BC9"/>
    <w:rsid w:val="00E960D6"/>
    <w:rsid w:val="00EA58E0"/>
    <w:rsid w:val="00EB022D"/>
    <w:rsid w:val="00EB103F"/>
    <w:rsid w:val="00EB142E"/>
    <w:rsid w:val="00EC46B9"/>
    <w:rsid w:val="00EC5AA0"/>
    <w:rsid w:val="00EC5CBE"/>
    <w:rsid w:val="00ED3361"/>
    <w:rsid w:val="00ED4532"/>
    <w:rsid w:val="00EE0E82"/>
    <w:rsid w:val="00F04D2D"/>
    <w:rsid w:val="00F07A9A"/>
    <w:rsid w:val="00F30AE3"/>
    <w:rsid w:val="00F30DE5"/>
    <w:rsid w:val="00F31016"/>
    <w:rsid w:val="00F34C9B"/>
    <w:rsid w:val="00F34D34"/>
    <w:rsid w:val="00F3617E"/>
    <w:rsid w:val="00F369D9"/>
    <w:rsid w:val="00F37CDF"/>
    <w:rsid w:val="00F42E80"/>
    <w:rsid w:val="00F45DAF"/>
    <w:rsid w:val="00F520C3"/>
    <w:rsid w:val="00F540D8"/>
    <w:rsid w:val="00F60051"/>
    <w:rsid w:val="00F621EF"/>
    <w:rsid w:val="00F658B2"/>
    <w:rsid w:val="00F65952"/>
    <w:rsid w:val="00F714A1"/>
    <w:rsid w:val="00F71D9D"/>
    <w:rsid w:val="00F865F6"/>
    <w:rsid w:val="00F86FE4"/>
    <w:rsid w:val="00FA6037"/>
    <w:rsid w:val="00FA64E4"/>
    <w:rsid w:val="00FB3CD8"/>
    <w:rsid w:val="00FB76A5"/>
    <w:rsid w:val="00FC5780"/>
    <w:rsid w:val="00FD6827"/>
    <w:rsid w:val="00FE5910"/>
    <w:rsid w:val="00FE6538"/>
    <w:rsid w:val="00FE7576"/>
    <w:rsid w:val="00FF3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 w:cs="Calibri"/>
      <w:sz w:val="22"/>
      <w:lang w:val="nl-NL"/>
    </w:rPr>
  </w:style>
  <w:style w:type="paragraph" w:styleId="Heading1">
    <w:name w:val="heading 1"/>
    <w:basedOn w:val="Normal"/>
    <w:next w:val="Normal"/>
    <w:link w:val="Heading1Char"/>
    <w:qFormat/>
    <w:rsid w:val="00195759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40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40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404A"/>
    <w:rPr>
      <w:rFonts w:ascii="Tahoma" w:hAnsi="Tahoma" w:cs="Tahoma"/>
      <w:sz w:val="16"/>
      <w:szCs w:val="16"/>
      <w:lang w:val="nl-NL"/>
    </w:rPr>
  </w:style>
  <w:style w:type="paragraph" w:styleId="ListParagraph">
    <w:name w:val="List Paragraph"/>
    <w:basedOn w:val="Normal"/>
    <w:qFormat/>
    <w:rsid w:val="00E24790"/>
    <w:pPr>
      <w:ind w:left="720"/>
      <w:contextualSpacing/>
    </w:pPr>
  </w:style>
  <w:style w:type="paragraph" w:customStyle="1" w:styleId="Normal0">
    <w:name w:val="Normal_0"/>
    <w:qFormat/>
    <w:rsid w:val="00BA342B"/>
    <w:pPr>
      <w:widowControl w:val="0"/>
      <w:spacing w:after="0" w:line="240" w:lineRule="auto"/>
    </w:pPr>
    <w:rPr>
      <w:rFonts w:ascii=".VnTime" w:eastAsia="Times New Roman" w:hAnsi=".VnTime" w:hint="cs"/>
      <w:sz w:val="28"/>
      <w:szCs w:val="28"/>
      <w:lang w:val="vi-VN" w:eastAsia="vi-VN"/>
    </w:rPr>
  </w:style>
  <w:style w:type="table" w:styleId="TableGrid">
    <w:name w:val="Table Grid"/>
    <w:basedOn w:val="TableNormal"/>
    <w:uiPriority w:val="39"/>
    <w:rsid w:val="00BA342B"/>
    <w:pPr>
      <w:spacing w:after="0" w:line="240" w:lineRule="auto"/>
    </w:pPr>
    <w:rPr>
      <w:rFonts w:eastAsiaTheme="minorHAnsi" w:cstheme="minorBid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470E1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D76F7"/>
    <w:pPr>
      <w:tabs>
        <w:tab w:val="center" w:pos="4680"/>
        <w:tab w:val="right" w:pos="9360"/>
      </w:tabs>
    </w:pPr>
    <w:rPr>
      <w:rFonts w:eastAsia="Times New Roman" w:cs="Times New Roman"/>
      <w:szCs w:val="22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D76F7"/>
    <w:rPr>
      <w:rFonts w:ascii="Calibri" w:eastAsia="Times New Roman" w:hAnsi="Calibri"/>
      <w:sz w:val="22"/>
      <w:szCs w:val="22"/>
    </w:rPr>
  </w:style>
  <w:style w:type="character" w:styleId="Strong">
    <w:name w:val="Strong"/>
    <w:qFormat/>
    <w:rsid w:val="001D76F7"/>
    <w:rPr>
      <w:rFonts w:ascii="Verdana" w:hAnsi="Verdana"/>
      <w:b/>
      <w:bCs/>
      <w:sz w:val="18"/>
      <w:szCs w:val="18"/>
      <w:lang w:val="vi-VN" w:eastAsia="en-US" w:bidi="ar-SA"/>
    </w:rPr>
  </w:style>
  <w:style w:type="character" w:customStyle="1" w:styleId="Heading1Char">
    <w:name w:val="Heading 1 Char"/>
    <w:basedOn w:val="DefaultParagraphFont"/>
    <w:link w:val="Heading1"/>
    <w:rsid w:val="00195759"/>
    <w:rPr>
      <w:rFonts w:ascii="Cambria" w:eastAsia="Times New Roman" w:hAnsi="Cambria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25D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5D5D"/>
    <w:rPr>
      <w:rFonts w:ascii="Calibri" w:hAnsi="Calibri" w:cs="Calibri"/>
      <w:sz w:val="22"/>
      <w:lang w:val="nl-N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 w:cs="Calibri"/>
      <w:sz w:val="22"/>
      <w:lang w:val="nl-NL"/>
    </w:rPr>
  </w:style>
  <w:style w:type="paragraph" w:styleId="Heading1">
    <w:name w:val="heading 1"/>
    <w:basedOn w:val="Normal"/>
    <w:next w:val="Normal"/>
    <w:link w:val="Heading1Char"/>
    <w:qFormat/>
    <w:rsid w:val="00195759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40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40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404A"/>
    <w:rPr>
      <w:rFonts w:ascii="Tahoma" w:hAnsi="Tahoma" w:cs="Tahoma"/>
      <w:sz w:val="16"/>
      <w:szCs w:val="16"/>
      <w:lang w:val="nl-NL"/>
    </w:rPr>
  </w:style>
  <w:style w:type="paragraph" w:styleId="ListParagraph">
    <w:name w:val="List Paragraph"/>
    <w:basedOn w:val="Normal"/>
    <w:qFormat/>
    <w:rsid w:val="00E24790"/>
    <w:pPr>
      <w:ind w:left="720"/>
      <w:contextualSpacing/>
    </w:pPr>
  </w:style>
  <w:style w:type="paragraph" w:customStyle="1" w:styleId="Normal0">
    <w:name w:val="Normal_0"/>
    <w:qFormat/>
    <w:rsid w:val="00BA342B"/>
    <w:pPr>
      <w:widowControl w:val="0"/>
      <w:spacing w:after="0" w:line="240" w:lineRule="auto"/>
    </w:pPr>
    <w:rPr>
      <w:rFonts w:ascii=".VnTime" w:eastAsia="Times New Roman" w:hAnsi=".VnTime" w:hint="cs"/>
      <w:sz w:val="28"/>
      <w:szCs w:val="28"/>
      <w:lang w:val="vi-VN" w:eastAsia="vi-VN"/>
    </w:rPr>
  </w:style>
  <w:style w:type="table" w:styleId="TableGrid">
    <w:name w:val="Table Grid"/>
    <w:basedOn w:val="TableNormal"/>
    <w:uiPriority w:val="39"/>
    <w:rsid w:val="00BA342B"/>
    <w:pPr>
      <w:spacing w:after="0" w:line="240" w:lineRule="auto"/>
    </w:pPr>
    <w:rPr>
      <w:rFonts w:eastAsiaTheme="minorHAnsi" w:cstheme="minorBid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470E1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D76F7"/>
    <w:pPr>
      <w:tabs>
        <w:tab w:val="center" w:pos="4680"/>
        <w:tab w:val="right" w:pos="9360"/>
      </w:tabs>
    </w:pPr>
    <w:rPr>
      <w:rFonts w:eastAsia="Times New Roman" w:cs="Times New Roman"/>
      <w:szCs w:val="22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D76F7"/>
    <w:rPr>
      <w:rFonts w:ascii="Calibri" w:eastAsia="Times New Roman" w:hAnsi="Calibri"/>
      <w:sz w:val="22"/>
      <w:szCs w:val="22"/>
    </w:rPr>
  </w:style>
  <w:style w:type="character" w:styleId="Strong">
    <w:name w:val="Strong"/>
    <w:qFormat/>
    <w:rsid w:val="001D76F7"/>
    <w:rPr>
      <w:rFonts w:ascii="Verdana" w:hAnsi="Verdana"/>
      <w:b/>
      <w:bCs/>
      <w:sz w:val="18"/>
      <w:szCs w:val="18"/>
      <w:lang w:val="vi-VN" w:eastAsia="en-US" w:bidi="ar-SA"/>
    </w:rPr>
  </w:style>
  <w:style w:type="character" w:customStyle="1" w:styleId="Heading1Char">
    <w:name w:val="Heading 1 Char"/>
    <w:basedOn w:val="DefaultParagraphFont"/>
    <w:link w:val="Heading1"/>
    <w:rsid w:val="00195759"/>
    <w:rPr>
      <w:rFonts w:ascii="Cambria" w:eastAsia="Times New Roman" w:hAnsi="Cambria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25D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5D5D"/>
    <w:rPr>
      <w:rFonts w:ascii="Calibri" w:hAnsi="Calibri" w:cs="Calibri"/>
      <w:sz w:val="22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739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0BB"/>
    <w:rsid w:val="008A10BB"/>
    <w:rsid w:val="00D65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A10BB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A10B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4E118F-98CB-4E67-969E-6B7959BA9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5</Pages>
  <Words>785</Words>
  <Characters>4475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9-23T11:30:00Z</dcterms:created>
  <dcterms:modified xsi:type="dcterms:W3CDTF">2022-09-24T00:11:00Z</dcterms:modified>
</cp:coreProperties>
</file>